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686D2C4" w14:textId="79A0CC10" w:rsidR="0076429E" w:rsidRPr="00452CCD" w:rsidRDefault="0058358F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76429E"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>Министерство образования и науки Российской Федерации</w:t>
      </w:r>
      <w:r w:rsidR="0076429E"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  <w:t>Федеральное‌ ‌государственное‌ ‌бюджетное‌ ‌образовательное‌ ‌учреждение‌</w:t>
      </w:r>
    </w:p>
    <w:p w14:paraId="1D507841" w14:textId="77777777" w:rsidR="0076429E" w:rsidRPr="00452CCD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>высшего‌ ‌образования‌</w:t>
      </w:r>
    </w:p>
    <w:p w14:paraId="3322214B" w14:textId="77777777" w:rsidR="0076429E" w:rsidRPr="00452CCD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52C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«Пермский национальный исследовательский</w:t>
      </w:r>
      <w:r w:rsidRPr="00452C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br/>
        <w:t>политехнический университет»</w:t>
      </w:r>
    </w:p>
    <w:p w14:paraId="3F63FF41" w14:textId="77777777" w:rsidR="0076429E" w:rsidRPr="00452CCD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>Кафедра «Информационные технологии и автоматизированные системы»</w:t>
      </w:r>
    </w:p>
    <w:p w14:paraId="7A44459D" w14:textId="77777777" w:rsidR="0076429E" w:rsidRPr="00452CCD" w:rsidRDefault="0076429E" w:rsidP="0076429E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82F928B" w14:textId="77777777" w:rsidR="0076429E" w:rsidRPr="00452CCD" w:rsidRDefault="0076429E" w:rsidP="0076429E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52CCD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4415B7BC" w14:textId="77777777" w:rsidR="0076429E" w:rsidRPr="00452CCD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52CCD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</w:rPr>
        <w:t>ОТЧЁТ</w:t>
      </w:r>
    </w:p>
    <w:p w14:paraId="10368DF4" w14:textId="3373520E" w:rsidR="0076429E" w:rsidRPr="00EC28E4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52CCD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</w:rPr>
        <w:t>по лабораторной работе №</w:t>
      </w:r>
      <w:r w:rsidR="002F589E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</w:rPr>
        <w:t>7</w:t>
      </w:r>
    </w:p>
    <w:p w14:paraId="21449ABD" w14:textId="4A1CFFAD" w:rsidR="00F504AE" w:rsidRPr="00F504AE" w:rsidRDefault="0076429E" w:rsidP="00F504A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исциплина: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«</w:t>
      </w:r>
      <w:r w:rsidR="00F504AE">
        <w:rPr>
          <w:rFonts w:ascii="Times New Roman" w:eastAsia="Times New Roman" w:hAnsi="Times New Roman" w:cs="Times New Roman"/>
          <w:color w:val="000000"/>
          <w:sz w:val="28"/>
          <w:szCs w:val="28"/>
        </w:rPr>
        <w:t>Д</w:t>
      </w:r>
      <w:r w:rsidR="00F504AE" w:rsidRPr="00F504AE">
        <w:rPr>
          <w:rFonts w:ascii="Times New Roman" w:eastAsia="Times New Roman" w:hAnsi="Times New Roman" w:cs="Times New Roman"/>
          <w:color w:val="000000"/>
          <w:sz w:val="28"/>
          <w:szCs w:val="28"/>
        </w:rPr>
        <w:t>искретная математика и математическая</w:t>
      </w:r>
    </w:p>
    <w:p w14:paraId="17F07746" w14:textId="28F2256C" w:rsidR="0076429E" w:rsidRPr="00452CCD" w:rsidRDefault="00F504AE" w:rsidP="00F504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F504AE">
        <w:rPr>
          <w:rFonts w:ascii="Times New Roman" w:eastAsia="Times New Roman" w:hAnsi="Times New Roman" w:cs="Times New Roman"/>
          <w:color w:val="000000"/>
          <w:sz w:val="28"/>
          <w:szCs w:val="28"/>
        </w:rPr>
        <w:t>логика</w:t>
      </w:r>
      <w:r w:rsidR="0076429E">
        <w:rPr>
          <w:rFonts w:ascii="Times New Roman" w:eastAsia="Times New Roman" w:hAnsi="Times New Roman" w:cs="Times New Roman"/>
          <w:color w:val="000000"/>
          <w:sz w:val="28"/>
          <w:szCs w:val="28"/>
        </w:rPr>
        <w:t>»</w:t>
      </w:r>
    </w:p>
    <w:p w14:paraId="7F1C83A7" w14:textId="7F35E1DC" w:rsidR="0076429E" w:rsidRPr="00EC28E4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ема: </w:t>
      </w:r>
      <w:r w:rsidR="002F589E">
        <w:rPr>
          <w:rFonts w:ascii="Times New Roman" w:eastAsia="Times New Roman" w:hAnsi="Times New Roman" w:cs="Times New Roman"/>
          <w:color w:val="000000"/>
          <w:sz w:val="28"/>
          <w:szCs w:val="28"/>
        </w:rPr>
        <w:t>Т</w:t>
      </w:r>
      <w:r w:rsidR="002F589E" w:rsidRPr="002F589E">
        <w:rPr>
          <w:rFonts w:ascii="Times New Roman" w:eastAsia="Times New Roman" w:hAnsi="Times New Roman" w:cs="Times New Roman"/>
          <w:color w:val="000000"/>
          <w:sz w:val="28"/>
          <w:szCs w:val="28"/>
        </w:rPr>
        <w:t>еори</w:t>
      </w:r>
      <w:r w:rsidR="002F589E">
        <w:rPr>
          <w:rFonts w:ascii="Times New Roman" w:eastAsia="Times New Roman" w:hAnsi="Times New Roman" w:cs="Times New Roman"/>
          <w:color w:val="000000"/>
          <w:sz w:val="28"/>
          <w:szCs w:val="28"/>
        </w:rPr>
        <w:t>я</w:t>
      </w:r>
      <w:r w:rsidR="002F589E" w:rsidRPr="002F58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автоматов</w:t>
      </w:r>
    </w:p>
    <w:p w14:paraId="3618AD72" w14:textId="77777777" w:rsidR="0076429E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6BC2C747" w14:textId="77777777" w:rsidR="0076429E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A63D8F8" w14:textId="77777777" w:rsidR="0076429E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3876468" w14:textId="77777777" w:rsidR="0076429E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0C23BA1C" w14:textId="77777777" w:rsidR="0076429E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1A76CDB" w14:textId="77777777" w:rsidR="0076429E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F07FF9A" w14:textId="77777777" w:rsidR="0076429E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0E57BF5" w14:textId="77777777" w:rsidR="0076429E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ED124A5" w14:textId="77777777" w:rsidR="0076429E" w:rsidRDefault="0076429E" w:rsidP="007642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877A216" w14:textId="77777777" w:rsidR="0076429E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3091FF28" w14:textId="77777777" w:rsidR="0076429E" w:rsidRPr="00452CCD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6BF68136" w14:textId="4DCE88E6" w:rsidR="0076429E" w:rsidRPr="00452CCD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sz w:val="24"/>
          <w:szCs w:val="24"/>
        </w:rPr>
      </w:pPr>
      <w:r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ил работу</w:t>
      </w:r>
    </w:p>
    <w:p w14:paraId="6AC7F318" w14:textId="34C037AE" w:rsidR="0076429E" w:rsidRPr="00452CCD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sz w:val="24"/>
          <w:szCs w:val="24"/>
        </w:rPr>
      </w:pPr>
      <w:r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тудент группы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ИВТ-2</w:t>
      </w:r>
      <w:r w:rsidR="00BC7506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2б</w:t>
      </w:r>
    </w:p>
    <w:p w14:paraId="13C5D0F0" w14:textId="68E19E91" w:rsidR="0076429E" w:rsidRPr="00452CCD" w:rsidRDefault="00BC7506" w:rsidP="0076429E">
      <w:pPr>
        <w:spacing w:after="0" w:line="240" w:lineRule="auto"/>
        <w:ind w:left="4956" w:firstLine="708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Казанцев</w:t>
      </w:r>
      <w:r w:rsidR="007642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</w:t>
      </w:r>
      <w:r w:rsidR="0076429E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</w:t>
      </w:r>
      <w:r w:rsidR="0076429E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26ED4C59" w14:textId="77777777" w:rsidR="0076429E" w:rsidRDefault="0076429E" w:rsidP="0076429E">
      <w:pPr>
        <w:spacing w:after="0" w:line="240" w:lineRule="auto"/>
        <w:ind w:left="4956" w:firstLine="708"/>
        <w:rPr>
          <w:rFonts w:ascii="Times New Roman" w:eastAsia="Times New Roman" w:hAnsi="Times New Roman" w:cs="Times New Roman"/>
          <w:sz w:val="24"/>
          <w:szCs w:val="24"/>
        </w:rPr>
      </w:pPr>
    </w:p>
    <w:p w14:paraId="7896BEE8" w14:textId="77777777" w:rsidR="0076429E" w:rsidRPr="00452CCD" w:rsidRDefault="0076429E" w:rsidP="0076429E">
      <w:pPr>
        <w:spacing w:after="0" w:line="240" w:lineRule="auto"/>
        <w:ind w:left="4956" w:firstLine="708"/>
        <w:rPr>
          <w:rFonts w:ascii="Times New Roman" w:eastAsia="Times New Roman" w:hAnsi="Times New Roman" w:cs="Times New Roman"/>
          <w:sz w:val="24"/>
          <w:szCs w:val="24"/>
        </w:rPr>
      </w:pPr>
    </w:p>
    <w:p w14:paraId="4A26BC8C" w14:textId="77777777" w:rsidR="0076429E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B1C20D9" w14:textId="77777777" w:rsidR="0076429E" w:rsidRPr="00452CCD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sz w:val="24"/>
          <w:szCs w:val="24"/>
        </w:rPr>
      </w:pPr>
      <w:r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>Проверила</w:t>
      </w:r>
    </w:p>
    <w:p w14:paraId="11250472" w14:textId="7EC85302" w:rsidR="0076429E" w:rsidRPr="00452CCD" w:rsidRDefault="00F91281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тарший преподаватель</w:t>
      </w:r>
      <w:r w:rsidR="0076429E"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кафедры ИТАС</w:t>
      </w:r>
    </w:p>
    <w:p w14:paraId="25675781" w14:textId="6AC75450" w:rsidR="0076429E" w:rsidRDefault="00C3472A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3472A">
        <w:rPr>
          <w:rFonts w:ascii="Times New Roman" w:eastAsia="Times New Roman" w:hAnsi="Times New Roman" w:cs="Times New Roman"/>
          <w:color w:val="000000"/>
          <w:sz w:val="28"/>
          <w:szCs w:val="28"/>
        </w:rPr>
        <w:t>Рустамханова Г.И.</w:t>
      </w:r>
    </w:p>
    <w:p w14:paraId="0894B494" w14:textId="77777777" w:rsidR="0076429E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BE03488" w14:textId="77777777" w:rsidR="0076429E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34C2A08" w14:textId="77777777" w:rsidR="0076429E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BF572EF" w14:textId="77777777" w:rsidR="0076429E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224728BF" w14:textId="77777777" w:rsidR="0076429E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EF2ECC6" w14:textId="77777777" w:rsidR="0076429E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872230C" w14:textId="77777777" w:rsidR="0076429E" w:rsidRDefault="0076429E" w:rsidP="0076429E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DB76942" w14:textId="77777777" w:rsidR="0076429E" w:rsidRDefault="0076429E" w:rsidP="0076429E">
      <w:pPr>
        <w:spacing w:after="0" w:line="240" w:lineRule="auto"/>
        <w:ind w:left="56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004E0A62" w14:textId="7DBAFFAF" w:rsidR="00DF6B36" w:rsidRDefault="0076429E" w:rsidP="0076429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52CCD">
        <w:rPr>
          <w:rFonts w:ascii="Times New Roman" w:eastAsia="Times New Roman" w:hAnsi="Times New Roman" w:cs="Times New Roman"/>
          <w:color w:val="000000"/>
          <w:sz w:val="28"/>
          <w:szCs w:val="28"/>
        </w:rPr>
        <w:t>Пермь 202</w:t>
      </w:r>
      <w:r w:rsidR="002F589E">
        <w:rPr>
          <w:rFonts w:ascii="Times New Roman" w:eastAsia="Times New Roman" w:hAnsi="Times New Roman" w:cs="Times New Roman"/>
          <w:color w:val="000000"/>
          <w:sz w:val="28"/>
          <w:szCs w:val="28"/>
        </w:rPr>
        <w:t>4</w:t>
      </w:r>
    </w:p>
    <w:p w14:paraId="15800428" w14:textId="77777777" w:rsidR="00DF6B36" w:rsidRDefault="00DF6B36">
      <w:pPr>
        <w:spacing w:after="16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br w:type="page"/>
      </w:r>
    </w:p>
    <w:p w14:paraId="4CF0F963" w14:textId="77777777" w:rsidR="0076429E" w:rsidRDefault="0076429E" w:rsidP="0076429E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lastRenderedPageBreak/>
        <w:t>Цель работы</w:t>
      </w:r>
    </w:p>
    <w:p w14:paraId="53C79564" w14:textId="6D6ED980" w:rsidR="000A5051" w:rsidRPr="000A5051" w:rsidRDefault="000A5051" w:rsidP="000A5051">
      <w:pPr>
        <w:rPr>
          <w:rFonts w:ascii="Times New Roman" w:hAnsi="Times New Roman" w:cs="Times New Roman"/>
          <w:sz w:val="28"/>
          <w:szCs w:val="28"/>
        </w:rPr>
      </w:pPr>
      <w:r w:rsidRPr="000A5051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14523">
        <w:rPr>
          <w:rFonts w:ascii="Times New Roman" w:hAnsi="Times New Roman" w:cs="Times New Roman"/>
          <w:sz w:val="28"/>
          <w:szCs w:val="28"/>
        </w:rPr>
        <w:t>Создание консольного</w:t>
      </w:r>
      <w:r w:rsidR="00CE5031">
        <w:rPr>
          <w:rFonts w:ascii="Times New Roman" w:hAnsi="Times New Roman" w:cs="Times New Roman"/>
          <w:sz w:val="28"/>
          <w:szCs w:val="28"/>
        </w:rPr>
        <w:t xml:space="preserve"> приложения «</w:t>
      </w:r>
      <w:r w:rsidR="002F589E" w:rsidRPr="002F589E">
        <w:rPr>
          <w:rFonts w:ascii="Times New Roman" w:hAnsi="Times New Roman" w:cs="Times New Roman"/>
          <w:sz w:val="28"/>
          <w:szCs w:val="28"/>
        </w:rPr>
        <w:t>Конечный автомат</w:t>
      </w:r>
      <w:r w:rsidR="00CE5031">
        <w:rPr>
          <w:rFonts w:ascii="Times New Roman" w:hAnsi="Times New Roman" w:cs="Times New Roman"/>
          <w:sz w:val="28"/>
          <w:szCs w:val="28"/>
        </w:rPr>
        <w:t>»</w:t>
      </w:r>
      <w:r w:rsidR="002F589E">
        <w:rPr>
          <w:rFonts w:ascii="Times New Roman" w:hAnsi="Times New Roman" w:cs="Times New Roman"/>
          <w:sz w:val="28"/>
          <w:szCs w:val="28"/>
        </w:rPr>
        <w:t>.</w:t>
      </w:r>
    </w:p>
    <w:p w14:paraId="55C59C19" w14:textId="32EA9BFC" w:rsidR="000A5051" w:rsidRPr="00FB0E4D" w:rsidRDefault="000A5051" w:rsidP="00FE6C0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CE5031">
        <w:rPr>
          <w:rFonts w:ascii="Times New Roman" w:hAnsi="Times New Roman" w:cs="Times New Roman"/>
          <w:sz w:val="28"/>
          <w:szCs w:val="28"/>
        </w:rPr>
        <w:t xml:space="preserve">Изучение </w:t>
      </w:r>
      <w:r w:rsidR="00FE6C05">
        <w:rPr>
          <w:rFonts w:ascii="Times New Roman" w:hAnsi="Times New Roman" w:cs="Times New Roman"/>
          <w:sz w:val="28"/>
          <w:szCs w:val="28"/>
        </w:rPr>
        <w:t>теории</w:t>
      </w:r>
      <w:r w:rsidR="00CE5031">
        <w:rPr>
          <w:rFonts w:ascii="Times New Roman" w:hAnsi="Times New Roman" w:cs="Times New Roman"/>
          <w:sz w:val="28"/>
          <w:szCs w:val="28"/>
        </w:rPr>
        <w:t xml:space="preserve"> </w:t>
      </w:r>
      <w:r w:rsidR="00FE6C05" w:rsidRPr="00FE6C05">
        <w:rPr>
          <w:rFonts w:ascii="Times New Roman" w:hAnsi="Times New Roman" w:cs="Times New Roman"/>
          <w:sz w:val="28"/>
          <w:szCs w:val="28"/>
        </w:rPr>
        <w:t>дискретн</w:t>
      </w:r>
      <w:r w:rsidR="00FE6C05">
        <w:rPr>
          <w:rFonts w:ascii="Times New Roman" w:hAnsi="Times New Roman" w:cs="Times New Roman"/>
          <w:sz w:val="28"/>
          <w:szCs w:val="28"/>
        </w:rPr>
        <w:t>ой</w:t>
      </w:r>
      <w:r w:rsidR="00FE6C05" w:rsidRPr="00FE6C05">
        <w:rPr>
          <w:rFonts w:ascii="Times New Roman" w:hAnsi="Times New Roman" w:cs="Times New Roman"/>
          <w:sz w:val="28"/>
          <w:szCs w:val="28"/>
        </w:rPr>
        <w:t xml:space="preserve"> математик</w:t>
      </w:r>
      <w:r w:rsidR="00FE6C05">
        <w:rPr>
          <w:rFonts w:ascii="Times New Roman" w:hAnsi="Times New Roman" w:cs="Times New Roman"/>
          <w:sz w:val="28"/>
          <w:szCs w:val="28"/>
        </w:rPr>
        <w:t xml:space="preserve">и </w:t>
      </w:r>
      <w:r w:rsidR="00ED72FF">
        <w:rPr>
          <w:rFonts w:ascii="Times New Roman" w:hAnsi="Times New Roman" w:cs="Times New Roman"/>
          <w:sz w:val="28"/>
          <w:szCs w:val="28"/>
        </w:rPr>
        <w:t xml:space="preserve">об </w:t>
      </w:r>
      <w:r w:rsidR="00312ABF">
        <w:rPr>
          <w:rFonts w:ascii="Times New Roman" w:hAnsi="Times New Roman" w:cs="Times New Roman"/>
          <w:sz w:val="28"/>
          <w:szCs w:val="28"/>
        </w:rPr>
        <w:t xml:space="preserve">свойствах </w:t>
      </w:r>
      <w:r w:rsidR="002F589E">
        <w:rPr>
          <w:rFonts w:ascii="Times New Roman" w:hAnsi="Times New Roman" w:cs="Times New Roman"/>
          <w:sz w:val="28"/>
          <w:szCs w:val="28"/>
        </w:rPr>
        <w:t>автоматов.</w:t>
      </w:r>
    </w:p>
    <w:p w14:paraId="1D58B6CE" w14:textId="7E98470C" w:rsidR="00DF6B36" w:rsidRPr="000A5051" w:rsidRDefault="000A5051" w:rsidP="000A50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="00FE6C05">
        <w:rPr>
          <w:rFonts w:ascii="Times New Roman" w:hAnsi="Times New Roman" w:cs="Times New Roman"/>
          <w:sz w:val="28"/>
          <w:szCs w:val="28"/>
        </w:rPr>
        <w:t xml:space="preserve"> </w:t>
      </w:r>
      <w:r w:rsidR="003E0734">
        <w:rPr>
          <w:rFonts w:ascii="Times New Roman" w:hAnsi="Times New Roman" w:cs="Times New Roman"/>
          <w:sz w:val="28"/>
          <w:szCs w:val="28"/>
        </w:rPr>
        <w:t>Изучение</w:t>
      </w:r>
      <w:r w:rsidR="00FE6C05">
        <w:rPr>
          <w:rFonts w:ascii="Times New Roman" w:hAnsi="Times New Roman" w:cs="Times New Roman"/>
          <w:sz w:val="28"/>
          <w:szCs w:val="28"/>
        </w:rPr>
        <w:t xml:space="preserve"> и отработка навыков </w:t>
      </w:r>
      <w:r w:rsidR="002F589E">
        <w:rPr>
          <w:rFonts w:ascii="Times New Roman" w:hAnsi="Times New Roman" w:cs="Times New Roman"/>
          <w:sz w:val="28"/>
          <w:szCs w:val="28"/>
        </w:rPr>
        <w:t>работы с детерминированными конечными автоматами.</w:t>
      </w:r>
    </w:p>
    <w:p w14:paraId="41FCFC87" w14:textId="6F69C2BE" w:rsidR="0076429E" w:rsidRPr="0076429E" w:rsidRDefault="0076429E" w:rsidP="000A5051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 w:rsidRPr="0076429E">
        <w:rPr>
          <w:rFonts w:ascii="Times New Roman" w:hAnsi="Times New Roman" w:cs="Times New Roman"/>
          <w:b/>
          <w:sz w:val="28"/>
          <w:szCs w:val="24"/>
        </w:rPr>
        <w:t>Постановка задачи</w:t>
      </w:r>
    </w:p>
    <w:p w14:paraId="5FC819D7" w14:textId="196FB2BB" w:rsidR="002F589E" w:rsidRPr="002F589E" w:rsidRDefault="002F589E" w:rsidP="002F589E">
      <w:pPr>
        <w:rPr>
          <w:rFonts w:ascii="Times New Roman" w:hAnsi="Times New Roman" w:cs="Times New Roman"/>
          <w:sz w:val="28"/>
          <w:szCs w:val="28"/>
        </w:rPr>
      </w:pPr>
      <w:r w:rsidRPr="002F589E">
        <w:rPr>
          <w:rFonts w:ascii="Times New Roman" w:hAnsi="Times New Roman" w:cs="Times New Roman"/>
          <w:sz w:val="28"/>
          <w:szCs w:val="28"/>
        </w:rPr>
        <w:t xml:space="preserve">Программа должна позволять пользователям вводить </w:t>
      </w:r>
      <w:r>
        <w:rPr>
          <w:rFonts w:ascii="Times New Roman" w:hAnsi="Times New Roman" w:cs="Times New Roman"/>
          <w:sz w:val="28"/>
          <w:szCs w:val="28"/>
        </w:rPr>
        <w:t>слова в</w:t>
      </w:r>
      <w:r w:rsidRPr="002F589E">
        <w:rPr>
          <w:rFonts w:ascii="Times New Roman" w:hAnsi="Times New Roman" w:cs="Times New Roman"/>
          <w:sz w:val="28"/>
          <w:szCs w:val="28"/>
        </w:rPr>
        <w:t xml:space="preserve"> конечны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2F589E">
        <w:rPr>
          <w:rFonts w:ascii="Times New Roman" w:hAnsi="Times New Roman" w:cs="Times New Roman"/>
          <w:sz w:val="28"/>
          <w:szCs w:val="28"/>
        </w:rPr>
        <w:t xml:space="preserve"> автомат с клавиатуры.</w:t>
      </w:r>
    </w:p>
    <w:p w14:paraId="1A9426A6" w14:textId="77777777" w:rsidR="002F589E" w:rsidRPr="002F589E" w:rsidRDefault="002F589E" w:rsidP="002F589E">
      <w:pPr>
        <w:rPr>
          <w:rFonts w:ascii="Times New Roman" w:hAnsi="Times New Roman" w:cs="Times New Roman"/>
          <w:sz w:val="28"/>
          <w:szCs w:val="28"/>
        </w:rPr>
      </w:pPr>
      <w:r w:rsidRPr="002F589E">
        <w:rPr>
          <w:rFonts w:ascii="Times New Roman" w:hAnsi="Times New Roman" w:cs="Times New Roman"/>
          <w:sz w:val="28"/>
          <w:szCs w:val="28"/>
        </w:rPr>
        <w:t>Программа должна выполнять следующие функции:</w:t>
      </w:r>
    </w:p>
    <w:p w14:paraId="409B641A" w14:textId="640C897D" w:rsidR="002F589E" w:rsidRPr="002F589E" w:rsidRDefault="002F589E" w:rsidP="002F589E">
      <w:pPr>
        <w:pStyle w:val="a5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F589E">
        <w:rPr>
          <w:rFonts w:ascii="Times New Roman" w:hAnsi="Times New Roman" w:cs="Times New Roman"/>
          <w:sz w:val="28"/>
          <w:szCs w:val="28"/>
        </w:rPr>
        <w:t>Построение автомата</w:t>
      </w:r>
      <w:proofErr w:type="gramStart"/>
      <w:r w:rsidRPr="002F589E">
        <w:rPr>
          <w:rFonts w:ascii="Times New Roman" w:hAnsi="Times New Roman" w:cs="Times New Roman"/>
          <w:sz w:val="28"/>
          <w:szCs w:val="28"/>
        </w:rPr>
        <w:t>: Созда</w:t>
      </w:r>
      <w:r w:rsidR="000652F9">
        <w:rPr>
          <w:rFonts w:ascii="Times New Roman" w:hAnsi="Times New Roman" w:cs="Times New Roman"/>
          <w:sz w:val="28"/>
          <w:szCs w:val="28"/>
        </w:rPr>
        <w:t>ть</w:t>
      </w:r>
      <w:proofErr w:type="gramEnd"/>
      <w:r w:rsidRPr="002F589E">
        <w:rPr>
          <w:rFonts w:ascii="Times New Roman" w:hAnsi="Times New Roman" w:cs="Times New Roman"/>
          <w:sz w:val="28"/>
          <w:szCs w:val="28"/>
        </w:rPr>
        <w:t xml:space="preserve"> конечный автомат на основе заданного регулярного выражения или таблицы переходов.</w:t>
      </w:r>
    </w:p>
    <w:p w14:paraId="7DC3CD83" w14:textId="407AB054" w:rsidR="002F589E" w:rsidRPr="002F589E" w:rsidRDefault="002F589E" w:rsidP="002F589E">
      <w:pPr>
        <w:pStyle w:val="a5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F589E">
        <w:rPr>
          <w:rFonts w:ascii="Times New Roman" w:hAnsi="Times New Roman" w:cs="Times New Roman"/>
          <w:sz w:val="28"/>
          <w:szCs w:val="28"/>
        </w:rPr>
        <w:t>Распознавание языка</w:t>
      </w:r>
      <w:proofErr w:type="gramStart"/>
      <w:r w:rsidRPr="002F589E">
        <w:rPr>
          <w:rFonts w:ascii="Times New Roman" w:hAnsi="Times New Roman" w:cs="Times New Roman"/>
          <w:sz w:val="28"/>
          <w:szCs w:val="28"/>
        </w:rPr>
        <w:t>: Определите</w:t>
      </w:r>
      <w:proofErr w:type="gramEnd"/>
      <w:r w:rsidRPr="002F589E">
        <w:rPr>
          <w:rFonts w:ascii="Times New Roman" w:hAnsi="Times New Roman" w:cs="Times New Roman"/>
          <w:sz w:val="28"/>
          <w:szCs w:val="28"/>
        </w:rPr>
        <w:t>, принимается ли данная строка конечным автоматом.</w:t>
      </w:r>
    </w:p>
    <w:p w14:paraId="14BA397B" w14:textId="798027A0" w:rsidR="007A6551" w:rsidRPr="00086658" w:rsidRDefault="007A6551" w:rsidP="00086658">
      <w:pPr>
        <w:rPr>
          <w:rFonts w:ascii="Times New Roman" w:hAnsi="Times New Roman" w:cs="Times New Roman"/>
          <w:sz w:val="28"/>
          <w:szCs w:val="28"/>
        </w:rPr>
      </w:pPr>
      <w:r w:rsidRPr="00086658">
        <w:rPr>
          <w:b/>
          <w:bCs/>
          <w:color w:val="000000"/>
          <w:sz w:val="28"/>
          <w:szCs w:val="36"/>
        </w:rPr>
        <w:br w:type="page"/>
      </w:r>
    </w:p>
    <w:p w14:paraId="0F8DB381" w14:textId="40804A96" w:rsidR="00FC0A5B" w:rsidRDefault="00FC0A5B" w:rsidP="00FC0A5B">
      <w:pPr>
        <w:pStyle w:val="a3"/>
        <w:jc w:val="center"/>
        <w:rPr>
          <w:b/>
          <w:bCs/>
          <w:color w:val="000000"/>
          <w:sz w:val="28"/>
          <w:szCs w:val="36"/>
        </w:rPr>
      </w:pPr>
      <w:r w:rsidRPr="00FC0A5B">
        <w:rPr>
          <w:b/>
          <w:bCs/>
          <w:color w:val="000000"/>
          <w:sz w:val="28"/>
          <w:szCs w:val="36"/>
        </w:rPr>
        <w:lastRenderedPageBreak/>
        <w:t>Анализ задачи</w:t>
      </w:r>
    </w:p>
    <w:p w14:paraId="54DFB41A" w14:textId="099B7AE4" w:rsidR="000652F9" w:rsidRPr="004F1E4F" w:rsidRDefault="000652F9" w:rsidP="000652F9">
      <w:pPr>
        <w:ind w:left="360"/>
        <w:rPr>
          <w:rFonts w:ascii="Times New Roman" w:hAnsi="Times New Roman" w:cs="Times New Roman"/>
          <w:sz w:val="28"/>
          <w:szCs w:val="28"/>
          <w:lang w:val="en-GB"/>
        </w:rPr>
      </w:pPr>
      <w:r w:rsidRPr="000652F9">
        <w:rPr>
          <w:rFonts w:ascii="Times New Roman" w:hAnsi="Times New Roman" w:cs="Times New Roman"/>
          <w:sz w:val="28"/>
          <w:szCs w:val="28"/>
        </w:rPr>
        <w:t xml:space="preserve">Формальный язык задан в алфавите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,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</m:d>
      </m:oMath>
      <w:r w:rsidRPr="000652F9">
        <w:rPr>
          <w:rFonts w:ascii="Times New Roman" w:hAnsi="Times New Roman" w:cs="Times New Roman"/>
          <w:sz w:val="28"/>
          <w:szCs w:val="28"/>
        </w:rPr>
        <w:t xml:space="preserve"> и содержит слова любой длины</w:t>
      </w:r>
      <w:r w:rsidR="004F1E4F">
        <w:rPr>
          <w:rFonts w:ascii="Times New Roman" w:hAnsi="Times New Roman" w:cs="Times New Roman"/>
          <w:sz w:val="28"/>
          <w:szCs w:val="28"/>
        </w:rPr>
        <w:t>.</w:t>
      </w:r>
      <w:r w:rsidR="004F1E4F">
        <w:rPr>
          <w:rFonts w:ascii="Times New Roman" w:hAnsi="Times New Roman" w:cs="Times New Roman"/>
          <w:sz w:val="28"/>
          <w:szCs w:val="28"/>
        </w:rPr>
        <w:br/>
      </w:r>
      <w:r w:rsidR="000F375B" w:rsidRPr="000F375B">
        <w:rPr>
          <w:rFonts w:ascii="Times New Roman" w:hAnsi="Times New Roman" w:cs="Times New Roman"/>
          <w:position w:val="-40"/>
          <w:sz w:val="28"/>
          <w:szCs w:val="28"/>
        </w:rPr>
        <w:object w:dxaOrig="6280" w:dyaOrig="920" w14:anchorId="1F5EC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63.2pt;height:67.8pt" o:ole="">
            <v:imagedata r:id="rId6" o:title=""/>
          </v:shape>
          <o:OLEObject Type="Embed" ProgID="Equation.DSMT4" ShapeID="_x0000_i1035" DrawAspect="Content" ObjectID="_1776263182" r:id="rId7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8357"/>
      </w:tblGrid>
      <w:tr w:rsidR="000652F9" w14:paraId="35F55FCE" w14:textId="77777777" w:rsidTr="000652F9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E9F0FB" w14:textId="77777777" w:rsidR="000652F9" w:rsidRDefault="000652F9">
            <w:pPr>
              <w:spacing w:after="0" w:line="240" w:lineRule="auto"/>
              <w:rPr>
                <w:rFonts w:eastAsiaTheme="minorHAnsi"/>
              </w:rPr>
            </w:pPr>
            <w:r>
              <w:t>9</w:t>
            </w:r>
          </w:p>
        </w:tc>
        <w:tc>
          <w:tcPr>
            <w:tcW w:w="8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CEBB55" w14:textId="77777777" w:rsidR="000652F9" w:rsidRDefault="000652F9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 которых НЕТ </w:t>
            </w:r>
            <w:proofErr w:type="spellStart"/>
            <w:r>
              <w:rPr>
                <w:sz w:val="28"/>
                <w:szCs w:val="28"/>
              </w:rPr>
              <w:t>подслова</w:t>
            </w:r>
            <w:proofErr w:type="spellEnd"/>
            <w:r>
              <w:rPr>
                <w:sz w:val="28"/>
                <w:szCs w:val="28"/>
              </w:rPr>
              <w:t xml:space="preserve"> «</w:t>
            </w:r>
            <w:proofErr w:type="spellStart"/>
            <w:r>
              <w:rPr>
                <w:i/>
                <w:iCs/>
                <w:sz w:val="28"/>
                <w:szCs w:val="28"/>
                <w:lang w:val="en-US"/>
              </w:rPr>
              <w:t>abc</w:t>
            </w:r>
            <w:proofErr w:type="spellEnd"/>
            <w:r>
              <w:rPr>
                <w:sz w:val="28"/>
                <w:szCs w:val="28"/>
              </w:rPr>
              <w:t xml:space="preserve">» </w:t>
            </w:r>
          </w:p>
        </w:tc>
      </w:tr>
    </w:tbl>
    <w:p w14:paraId="0A20B605" w14:textId="77777777" w:rsidR="000652F9" w:rsidRPr="006D0183" w:rsidRDefault="000652F9" w:rsidP="000652F9">
      <w:pPr>
        <w:ind w:left="360"/>
        <w:rPr>
          <w:rFonts w:ascii="Times New Roman" w:eastAsiaTheme="minorHAnsi" w:hAnsi="Times New Roman" w:cs="Times New Roman"/>
          <w:sz w:val="28"/>
          <w:szCs w:val="28"/>
          <w:lang w:val="en-GB"/>
        </w:rPr>
      </w:pPr>
    </w:p>
    <w:p w14:paraId="13BA729A" w14:textId="69C35AFF" w:rsidR="000652F9" w:rsidRPr="0058358F" w:rsidRDefault="000652F9" w:rsidP="000652F9">
      <w:pPr>
        <w:ind w:left="360"/>
        <w:rPr>
          <w:rFonts w:ascii="Times New Roman" w:eastAsiaTheme="minorHAnsi" w:hAnsi="Times New Roman" w:cs="Times New Roman"/>
          <w:sz w:val="28"/>
          <w:szCs w:val="28"/>
        </w:rPr>
      </w:pPr>
      <w:r>
        <w:rPr>
          <w:rFonts w:ascii="Times New Roman" w:eastAsiaTheme="minorHAnsi" w:hAnsi="Times New Roman" w:cs="Times New Roman"/>
          <w:sz w:val="28"/>
          <w:szCs w:val="28"/>
        </w:rPr>
        <w:t>Проведем анализ и определим количество необходимых состояний</w:t>
      </w:r>
      <w:r w:rsidRPr="000652F9">
        <w:rPr>
          <w:rFonts w:ascii="Times New Roman" w:eastAsiaTheme="minorHAnsi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HAnsi" w:hAnsi="Times New Roman" w:cs="Times New Roman"/>
          <w:sz w:val="28"/>
          <w:szCs w:val="28"/>
        </w:rPr>
        <w:t xml:space="preserve">конечного автомата. </w:t>
      </w:r>
    </w:p>
    <w:p w14:paraId="7E97092F" w14:textId="3FB39793" w:rsidR="000652F9" w:rsidRDefault="000652F9" w:rsidP="006908C1">
      <w:pPr>
        <w:ind w:left="360"/>
        <w:rPr>
          <w:rFonts w:ascii="Times New Roman" w:eastAsiaTheme="minorHAnsi" w:hAnsi="Times New Roman" w:cs="Times New Roman"/>
          <w:sz w:val="28"/>
          <w:szCs w:val="28"/>
        </w:rPr>
      </w:pPr>
      <w:r>
        <w:rPr>
          <w:rFonts w:ascii="Times New Roman" w:eastAsiaTheme="minorHAnsi" w:hAnsi="Times New Roman" w:cs="Times New Roman"/>
          <w:sz w:val="28"/>
          <w:szCs w:val="28"/>
          <w:lang w:val="en-GB"/>
        </w:rPr>
        <w:t>Q</w:t>
      </w:r>
      <w:r>
        <w:rPr>
          <w:rFonts w:ascii="Times New Roman" w:eastAsiaTheme="minorHAnsi" w:hAnsi="Times New Roman" w:cs="Times New Roman"/>
          <w:sz w:val="28"/>
          <w:szCs w:val="28"/>
        </w:rPr>
        <w:t>0</w:t>
      </w:r>
      <w:r w:rsidRPr="000652F9">
        <w:rPr>
          <w:rFonts w:ascii="Times New Roman" w:eastAsiaTheme="minorHAnsi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HAnsi" w:hAnsi="Times New Roman" w:cs="Times New Roman"/>
          <w:sz w:val="28"/>
          <w:szCs w:val="28"/>
        </w:rPr>
        <w:t xml:space="preserve">это первое начальное состояние в него можно попасть с самого начала и из 2 состояний </w:t>
      </w:r>
      <w:r w:rsidR="009701DC">
        <w:rPr>
          <w:rFonts w:ascii="Times New Roman" w:eastAsiaTheme="minorHAnsi" w:hAnsi="Times New Roman" w:cs="Times New Roman"/>
          <w:sz w:val="28"/>
          <w:szCs w:val="28"/>
        </w:rPr>
        <w:t xml:space="preserve">ниже и самого себя при входных параметрах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</m:d>
      </m:oMath>
      <w:r w:rsidR="006908C1">
        <w:rPr>
          <w:rFonts w:ascii="Times New Roman" w:hAnsi="Times New Roman" w:cs="Times New Roman"/>
          <w:sz w:val="28"/>
          <w:szCs w:val="28"/>
          <w:lang w:eastAsia="en-US"/>
        </w:rPr>
        <w:t>.</w:t>
      </w:r>
      <w:r w:rsidR="006908C1" w:rsidRPr="006908C1">
        <w:rPr>
          <w:rFonts w:ascii="Times New Roman" w:eastAsiaTheme="minorHAnsi" w:hAnsi="Times New Roman" w:cs="Times New Roman"/>
          <w:sz w:val="28"/>
          <w:szCs w:val="28"/>
        </w:rPr>
        <w:t xml:space="preserve"> </w:t>
      </w:r>
      <w:r w:rsidR="006908C1">
        <w:rPr>
          <w:rFonts w:ascii="Times New Roman" w:eastAsiaTheme="minorHAnsi" w:hAnsi="Times New Roman" w:cs="Times New Roman"/>
          <w:sz w:val="28"/>
          <w:szCs w:val="28"/>
        </w:rPr>
        <w:t>Может быть конечным состоянием.</w:t>
      </w:r>
    </w:p>
    <w:p w14:paraId="5775581E" w14:textId="67D5B153" w:rsidR="009701DC" w:rsidRPr="00C05692" w:rsidRDefault="009701DC" w:rsidP="000652F9">
      <w:pPr>
        <w:ind w:left="360"/>
        <w:rPr>
          <w:rFonts w:ascii="Times New Roman" w:eastAsiaTheme="minorHAnsi" w:hAnsi="Times New Roman" w:cs="Times New Roman"/>
          <w:sz w:val="28"/>
          <w:szCs w:val="28"/>
        </w:rPr>
      </w:pPr>
      <w:r>
        <w:rPr>
          <w:rFonts w:ascii="Times New Roman" w:eastAsiaTheme="minorHAnsi" w:hAnsi="Times New Roman" w:cs="Times New Roman"/>
          <w:sz w:val="28"/>
          <w:szCs w:val="28"/>
          <w:lang w:val="en-GB"/>
        </w:rPr>
        <w:t>Q</w:t>
      </w:r>
      <w:r w:rsidRPr="00C05692">
        <w:rPr>
          <w:rFonts w:ascii="Times New Roman" w:eastAsiaTheme="minorHAnsi" w:hAnsi="Times New Roman" w:cs="Times New Roman"/>
          <w:sz w:val="28"/>
          <w:szCs w:val="28"/>
        </w:rPr>
        <w:t>1</w:t>
      </w:r>
      <w:r w:rsidR="00C05692">
        <w:rPr>
          <w:rFonts w:ascii="Times New Roman" w:eastAsiaTheme="minorHAnsi" w:hAnsi="Times New Roman" w:cs="Times New Roman"/>
          <w:sz w:val="28"/>
          <w:szCs w:val="28"/>
        </w:rPr>
        <w:t xml:space="preserve"> – состояние в которое можно попасть из начального</w:t>
      </w:r>
      <w:r w:rsidR="00C05692" w:rsidRPr="00C05692">
        <w:rPr>
          <w:rFonts w:ascii="Times New Roman" w:eastAsiaTheme="minorHAnsi" w:hAnsi="Times New Roman" w:cs="Times New Roman"/>
          <w:sz w:val="28"/>
          <w:szCs w:val="28"/>
        </w:rPr>
        <w:t xml:space="preserve"> </w:t>
      </w:r>
      <w:r w:rsidR="00C05692">
        <w:rPr>
          <w:rFonts w:ascii="Times New Roman" w:eastAsiaTheme="minorHAnsi" w:hAnsi="Times New Roman" w:cs="Times New Roman"/>
          <w:sz w:val="28"/>
          <w:szCs w:val="28"/>
          <w:lang w:val="en-GB"/>
        </w:rPr>
        <w:t>Q</w:t>
      </w:r>
      <w:r w:rsidR="00C05692" w:rsidRPr="00C05692">
        <w:rPr>
          <w:rFonts w:ascii="Times New Roman" w:eastAsiaTheme="minorHAnsi" w:hAnsi="Times New Roman" w:cs="Times New Roman"/>
          <w:sz w:val="28"/>
          <w:szCs w:val="28"/>
        </w:rPr>
        <w:t>0</w:t>
      </w:r>
      <w:r w:rsidR="006908C1">
        <w:rPr>
          <w:rFonts w:ascii="Times New Roman" w:eastAsiaTheme="minorHAnsi" w:hAnsi="Times New Roman" w:cs="Times New Roman"/>
          <w:sz w:val="28"/>
          <w:szCs w:val="28"/>
        </w:rPr>
        <w:t xml:space="preserve"> и самого </w:t>
      </w:r>
      <w:r w:rsidR="006908C1">
        <w:rPr>
          <w:rFonts w:ascii="Times New Roman" w:eastAsiaTheme="minorHAnsi" w:hAnsi="Times New Roman" w:cs="Times New Roman"/>
          <w:sz w:val="28"/>
          <w:szCs w:val="28"/>
          <w:lang w:val="en-GB"/>
        </w:rPr>
        <w:t>Q</w:t>
      </w:r>
      <w:r w:rsidR="006908C1" w:rsidRPr="006908C1">
        <w:rPr>
          <w:rFonts w:ascii="Times New Roman" w:eastAsiaTheme="minorHAnsi" w:hAnsi="Times New Roman" w:cs="Times New Roman"/>
          <w:sz w:val="28"/>
          <w:szCs w:val="28"/>
        </w:rPr>
        <w:t>1</w:t>
      </w:r>
      <w:r w:rsidR="00C05692">
        <w:rPr>
          <w:rFonts w:ascii="Times New Roman" w:eastAsiaTheme="minorHAnsi" w:hAnsi="Times New Roman" w:cs="Times New Roman"/>
          <w:sz w:val="28"/>
          <w:szCs w:val="28"/>
        </w:rPr>
        <w:t xml:space="preserve"> при входном параметре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d>
      </m:oMath>
      <w:r w:rsidR="00C05692" w:rsidRPr="00C05692">
        <w:rPr>
          <w:rFonts w:ascii="Times New Roman" w:eastAsiaTheme="minorHAnsi" w:hAnsi="Times New Roman" w:cs="Times New Roman"/>
          <w:sz w:val="28"/>
          <w:szCs w:val="28"/>
        </w:rPr>
        <w:t>.</w:t>
      </w:r>
      <w:r w:rsidR="006908C1" w:rsidRPr="006908C1">
        <w:rPr>
          <w:rFonts w:ascii="Times New Roman" w:eastAsiaTheme="minorHAnsi" w:hAnsi="Times New Roman" w:cs="Times New Roman"/>
          <w:sz w:val="28"/>
          <w:szCs w:val="28"/>
        </w:rPr>
        <w:t xml:space="preserve"> </w:t>
      </w:r>
      <w:r w:rsidR="006908C1">
        <w:rPr>
          <w:rFonts w:ascii="Times New Roman" w:eastAsiaTheme="minorHAnsi" w:hAnsi="Times New Roman" w:cs="Times New Roman"/>
          <w:sz w:val="28"/>
          <w:szCs w:val="28"/>
        </w:rPr>
        <w:t>Может быть конечным состоянием.</w:t>
      </w:r>
    </w:p>
    <w:p w14:paraId="5C4D0295" w14:textId="249CF96B" w:rsidR="00C05692" w:rsidRPr="006908C1" w:rsidRDefault="00C05692" w:rsidP="006908C1">
      <w:pPr>
        <w:ind w:left="360"/>
        <w:rPr>
          <w:rFonts w:ascii="Times New Roman" w:eastAsiaTheme="minorHAnsi" w:hAnsi="Times New Roman" w:cs="Times New Roman"/>
          <w:sz w:val="28"/>
          <w:szCs w:val="28"/>
        </w:rPr>
      </w:pPr>
      <w:r>
        <w:rPr>
          <w:rFonts w:ascii="Times New Roman" w:eastAsiaTheme="minorHAnsi" w:hAnsi="Times New Roman" w:cs="Times New Roman"/>
          <w:sz w:val="28"/>
          <w:szCs w:val="28"/>
          <w:lang w:val="en-GB"/>
        </w:rPr>
        <w:t>Q</w:t>
      </w:r>
      <w:r w:rsidRPr="00C05692">
        <w:rPr>
          <w:rFonts w:ascii="Times New Roman" w:eastAsiaTheme="minorHAnsi" w:hAnsi="Times New Roman" w:cs="Times New Roman"/>
          <w:sz w:val="28"/>
          <w:szCs w:val="28"/>
        </w:rPr>
        <w:t>2</w:t>
      </w:r>
      <w:r>
        <w:rPr>
          <w:rFonts w:ascii="Times New Roman" w:eastAsiaTheme="minorHAnsi" w:hAnsi="Times New Roman" w:cs="Times New Roman"/>
          <w:sz w:val="28"/>
          <w:szCs w:val="28"/>
        </w:rPr>
        <w:t xml:space="preserve"> – состояние в которое можно попасть только из </w:t>
      </w:r>
      <w:r>
        <w:rPr>
          <w:rFonts w:ascii="Times New Roman" w:eastAsiaTheme="minorHAnsi" w:hAnsi="Times New Roman" w:cs="Times New Roman"/>
          <w:sz w:val="28"/>
          <w:szCs w:val="28"/>
          <w:lang w:val="en-GB"/>
        </w:rPr>
        <w:t>Q</w:t>
      </w:r>
      <w:r w:rsidRPr="00C05692">
        <w:rPr>
          <w:rFonts w:ascii="Times New Roman" w:eastAsiaTheme="minorHAnsi" w:hAnsi="Times New Roman" w:cs="Times New Roman"/>
          <w:sz w:val="28"/>
          <w:szCs w:val="28"/>
        </w:rPr>
        <w:t>1</w:t>
      </w:r>
      <w:r>
        <w:rPr>
          <w:rFonts w:ascii="Times New Roman" w:eastAsiaTheme="minorHAnsi" w:hAnsi="Times New Roman" w:cs="Times New Roman"/>
          <w:sz w:val="28"/>
          <w:szCs w:val="28"/>
        </w:rPr>
        <w:t xml:space="preserve"> при входном параметре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d>
      </m:oMath>
      <w:r w:rsidRPr="00C05692">
        <w:rPr>
          <w:rFonts w:ascii="Times New Roman" w:eastAsiaTheme="minorHAnsi" w:hAnsi="Times New Roman" w:cs="Times New Roman"/>
          <w:sz w:val="28"/>
          <w:szCs w:val="28"/>
        </w:rPr>
        <w:t>.</w:t>
      </w:r>
      <w:r w:rsidR="006908C1">
        <w:rPr>
          <w:rFonts w:ascii="Times New Roman" w:eastAsiaTheme="minorHAnsi" w:hAnsi="Times New Roman" w:cs="Times New Roman"/>
          <w:sz w:val="28"/>
          <w:szCs w:val="28"/>
        </w:rPr>
        <w:t xml:space="preserve"> Может быть конечным состоянием.</w:t>
      </w:r>
    </w:p>
    <w:p w14:paraId="0EBB93CB" w14:textId="4E6CB07F" w:rsidR="006908C1" w:rsidRPr="00C05692" w:rsidRDefault="00C05692" w:rsidP="006908C1">
      <w:pPr>
        <w:ind w:left="360"/>
        <w:rPr>
          <w:rFonts w:ascii="Times New Roman" w:eastAsiaTheme="minorHAnsi" w:hAnsi="Times New Roman" w:cs="Times New Roman"/>
          <w:sz w:val="28"/>
          <w:szCs w:val="28"/>
        </w:rPr>
      </w:pPr>
      <w:r>
        <w:rPr>
          <w:rFonts w:ascii="Times New Roman" w:eastAsiaTheme="minorHAnsi" w:hAnsi="Times New Roman" w:cs="Times New Roman"/>
          <w:sz w:val="28"/>
          <w:szCs w:val="28"/>
          <w:lang w:val="en-GB"/>
        </w:rPr>
        <w:t>QE</w:t>
      </w:r>
      <w:r w:rsidRPr="00C05692">
        <w:rPr>
          <w:rFonts w:ascii="Times New Roman" w:eastAsiaTheme="minorHAnsi" w:hAnsi="Times New Roman" w:cs="Times New Roman"/>
          <w:sz w:val="28"/>
          <w:szCs w:val="28"/>
        </w:rPr>
        <w:t xml:space="preserve"> –</w:t>
      </w:r>
      <w:r>
        <w:rPr>
          <w:rFonts w:ascii="Times New Roman" w:eastAsiaTheme="minorHAnsi" w:hAnsi="Times New Roman" w:cs="Times New Roman"/>
          <w:sz w:val="28"/>
          <w:szCs w:val="28"/>
        </w:rPr>
        <w:t xml:space="preserve"> состояние ошибка. В это состояние можно попасть из любого состояния если </w:t>
      </w:r>
      <w:r w:rsidR="006908C1">
        <w:rPr>
          <w:rFonts w:ascii="Times New Roman" w:eastAsiaTheme="minorHAnsi" w:hAnsi="Times New Roman" w:cs="Times New Roman"/>
          <w:sz w:val="28"/>
          <w:szCs w:val="28"/>
        </w:rPr>
        <w:t>на вход попадает</w:t>
      </w:r>
      <w:r>
        <w:rPr>
          <w:rFonts w:ascii="Times New Roman" w:eastAsiaTheme="minorHAnsi" w:hAnsi="Times New Roman" w:cs="Times New Roman"/>
          <w:sz w:val="28"/>
          <w:szCs w:val="28"/>
        </w:rPr>
        <w:t xml:space="preserve"> символ не из алфавита.</w:t>
      </w:r>
      <w:r w:rsidR="006908C1">
        <w:rPr>
          <w:rFonts w:ascii="Times New Roman" w:eastAsiaTheme="minorHAnsi" w:hAnsi="Times New Roman" w:cs="Times New Roman"/>
          <w:sz w:val="28"/>
          <w:szCs w:val="28"/>
        </w:rPr>
        <w:t xml:space="preserve"> Также в это состояние можно попасть из </w:t>
      </w:r>
      <w:r w:rsidR="006908C1">
        <w:rPr>
          <w:rFonts w:ascii="Times New Roman" w:eastAsiaTheme="minorHAnsi" w:hAnsi="Times New Roman" w:cs="Times New Roman"/>
          <w:sz w:val="28"/>
          <w:szCs w:val="28"/>
          <w:lang w:val="en-GB"/>
        </w:rPr>
        <w:t>Q</w:t>
      </w:r>
      <w:r w:rsidR="006908C1" w:rsidRPr="006908C1">
        <w:rPr>
          <w:rFonts w:ascii="Times New Roman" w:eastAsiaTheme="minorHAnsi" w:hAnsi="Times New Roman" w:cs="Times New Roman"/>
          <w:sz w:val="28"/>
          <w:szCs w:val="28"/>
        </w:rPr>
        <w:t xml:space="preserve">2 </w:t>
      </w:r>
      <w:r w:rsidR="006908C1">
        <w:rPr>
          <w:rFonts w:ascii="Times New Roman" w:eastAsiaTheme="minorHAnsi" w:hAnsi="Times New Roman" w:cs="Times New Roman"/>
          <w:sz w:val="28"/>
          <w:szCs w:val="28"/>
        </w:rPr>
        <w:t xml:space="preserve">если на вход поступает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с</m:t>
            </m:r>
          </m:e>
        </m:d>
      </m:oMath>
      <w:r w:rsidR="006908C1">
        <w:rPr>
          <w:rFonts w:ascii="Times New Roman" w:hAnsi="Times New Roman" w:cs="Times New Roman"/>
          <w:sz w:val="28"/>
          <w:szCs w:val="28"/>
          <w:lang w:eastAsia="en-US"/>
        </w:rPr>
        <w:t>. Из этого состояния нет выхода.</w:t>
      </w:r>
      <w:r w:rsidR="006908C1" w:rsidRPr="004F1E4F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="006908C1">
        <w:rPr>
          <w:rFonts w:ascii="Times New Roman" w:eastAsiaTheme="minorHAnsi" w:hAnsi="Times New Roman" w:cs="Times New Roman"/>
          <w:sz w:val="28"/>
          <w:szCs w:val="28"/>
        </w:rPr>
        <w:t>Не является конечным состоянием.</w:t>
      </w:r>
    </w:p>
    <w:p w14:paraId="2390513B" w14:textId="4D218206" w:rsidR="00C05692" w:rsidRPr="004F1E4F" w:rsidRDefault="00C05692" w:rsidP="00C05692">
      <w:pPr>
        <w:ind w:left="360"/>
        <w:rPr>
          <w:rFonts w:ascii="Times New Roman" w:eastAsiaTheme="minorHAnsi" w:hAnsi="Times New Roman" w:cs="Times New Roman"/>
          <w:sz w:val="28"/>
          <w:szCs w:val="28"/>
        </w:rPr>
      </w:pPr>
    </w:p>
    <w:p w14:paraId="62884450" w14:textId="7DC108AD" w:rsidR="00C05692" w:rsidRDefault="0058358F" w:rsidP="006908C1">
      <w:pPr>
        <w:ind w:left="360"/>
        <w:jc w:val="center"/>
        <w:rPr>
          <w:rFonts w:ascii="Times New Roman" w:eastAsiaTheme="minorHAnsi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82E6B32" wp14:editId="5527EE82">
            <wp:extent cx="3649980" cy="4023360"/>
            <wp:effectExtent l="0" t="0" r="0" b="0"/>
            <wp:docPr id="18275054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980" cy="402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0F1B">
        <w:rPr>
          <w:noProof/>
        </w:rPr>
        <w:t>88</w:t>
      </w:r>
    </w:p>
    <w:p w14:paraId="52A7B7F3" w14:textId="0076DBA9" w:rsidR="006908C1" w:rsidRDefault="006908C1" w:rsidP="006908C1">
      <w:pPr>
        <w:jc w:val="center"/>
        <w:rPr>
          <w:rFonts w:ascii="Times New Roman" w:hAnsi="Times New Roman" w:cs="Times New Roman"/>
          <w:sz w:val="28"/>
          <w:szCs w:val="28"/>
        </w:rPr>
      </w:pPr>
      <w:r w:rsidRPr="002861FF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2861FF">
        <w:rPr>
          <w:rFonts w:ascii="Times New Roman" w:hAnsi="Times New Roman" w:cs="Times New Roman"/>
          <w:sz w:val="28"/>
          <w:szCs w:val="28"/>
        </w:rPr>
        <w:t xml:space="preserve"> — </w:t>
      </w:r>
      <w:r>
        <w:rPr>
          <w:rFonts w:ascii="Times New Roman" w:hAnsi="Times New Roman" w:cs="Times New Roman"/>
          <w:sz w:val="28"/>
          <w:szCs w:val="28"/>
        </w:rPr>
        <w:t>Частичный автомат</w:t>
      </w:r>
    </w:p>
    <w:p w14:paraId="1DA658AA" w14:textId="1B1BBF8E" w:rsidR="00E15F35" w:rsidRPr="0089485F" w:rsidRDefault="00E15F35" w:rsidP="00E15F35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 - Таблица переходов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521"/>
        <w:gridCol w:w="552"/>
        <w:gridCol w:w="695"/>
        <w:gridCol w:w="751"/>
        <w:gridCol w:w="702"/>
      </w:tblGrid>
      <w:tr w:rsidR="00CF373C" w:rsidRPr="00E15F35" w14:paraId="6D55B17F" w14:textId="77777777" w:rsidTr="00CF373C">
        <w:trPr>
          <w:trHeight w:val="311"/>
          <w:jc w:val="center"/>
        </w:trPr>
        <w:tc>
          <w:tcPr>
            <w:tcW w:w="521" w:type="dxa"/>
            <w:noWrap/>
            <w:hideMark/>
          </w:tcPr>
          <w:p w14:paraId="0DFC4B9F" w14:textId="77777777" w:rsidR="00E15F35" w:rsidRPr="00E15F35" w:rsidRDefault="00E15F35" w:rsidP="00CF373C">
            <w:pPr>
              <w:spacing w:line="240" w:lineRule="auto"/>
              <w:ind w:left="360"/>
              <w:jc w:val="center"/>
              <w:rPr>
                <w:rFonts w:eastAsiaTheme="minorHAnsi"/>
                <w:sz w:val="28"/>
                <w:szCs w:val="28"/>
              </w:rPr>
            </w:pPr>
          </w:p>
        </w:tc>
        <w:tc>
          <w:tcPr>
            <w:tcW w:w="552" w:type="dxa"/>
            <w:noWrap/>
            <w:hideMark/>
          </w:tcPr>
          <w:p w14:paraId="22EDC63D" w14:textId="77777777" w:rsidR="00E15F35" w:rsidRPr="00E15F35" w:rsidRDefault="00E15F35" w:rsidP="00CF373C">
            <w:pPr>
              <w:spacing w:line="240" w:lineRule="auto"/>
              <w:jc w:val="center"/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</w:pP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  <w:t>q</w:t>
            </w: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695" w:type="dxa"/>
            <w:noWrap/>
            <w:hideMark/>
          </w:tcPr>
          <w:p w14:paraId="16DAE3D6" w14:textId="77777777" w:rsidR="00E15F35" w:rsidRPr="00E15F35" w:rsidRDefault="00E15F35" w:rsidP="00CF373C">
            <w:pPr>
              <w:spacing w:line="240" w:lineRule="auto"/>
              <w:ind w:left="-116"/>
              <w:jc w:val="center"/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</w:pP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  <w:t>q</w:t>
            </w: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51" w:type="dxa"/>
            <w:noWrap/>
            <w:hideMark/>
          </w:tcPr>
          <w:p w14:paraId="66633BC4" w14:textId="77777777" w:rsidR="00E15F35" w:rsidRPr="00E15F35" w:rsidRDefault="00E15F35" w:rsidP="00CF373C">
            <w:pPr>
              <w:spacing w:line="240" w:lineRule="auto"/>
              <w:jc w:val="center"/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</w:pP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  <w:t>q</w:t>
            </w: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2" w:type="dxa"/>
            <w:noWrap/>
            <w:hideMark/>
          </w:tcPr>
          <w:p w14:paraId="07F8C2CC" w14:textId="77777777" w:rsidR="00E15F35" w:rsidRPr="00E15F35" w:rsidRDefault="00E15F35" w:rsidP="00CF373C">
            <w:pPr>
              <w:spacing w:line="240" w:lineRule="auto"/>
              <w:ind w:left="-47" w:right="-107"/>
              <w:jc w:val="center"/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</w:pPr>
            <w:proofErr w:type="spellStart"/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  <w:t>q</w:t>
            </w: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  <w:vertAlign w:val="subscript"/>
              </w:rPr>
              <w:t>E</w:t>
            </w:r>
            <w:proofErr w:type="spellEnd"/>
          </w:p>
        </w:tc>
      </w:tr>
      <w:tr w:rsidR="00CF373C" w:rsidRPr="00E15F35" w14:paraId="3FD20F77" w14:textId="77777777" w:rsidTr="00CF373C">
        <w:trPr>
          <w:trHeight w:val="311"/>
          <w:jc w:val="center"/>
        </w:trPr>
        <w:tc>
          <w:tcPr>
            <w:tcW w:w="521" w:type="dxa"/>
            <w:noWrap/>
            <w:hideMark/>
          </w:tcPr>
          <w:p w14:paraId="0B87477B" w14:textId="03758AC3" w:rsidR="00E15F35" w:rsidRPr="00E15F35" w:rsidRDefault="00E15F35" w:rsidP="00CF373C">
            <w:pPr>
              <w:spacing w:line="240" w:lineRule="auto"/>
              <w:ind w:left="34"/>
              <w:jc w:val="center"/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</w:pP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  <w:t>a</w:t>
            </w:r>
          </w:p>
        </w:tc>
        <w:tc>
          <w:tcPr>
            <w:tcW w:w="552" w:type="dxa"/>
            <w:noWrap/>
            <w:hideMark/>
          </w:tcPr>
          <w:p w14:paraId="5FCDF45A" w14:textId="77777777" w:rsidR="00E15F35" w:rsidRPr="00CF373C" w:rsidRDefault="00E15F35" w:rsidP="00CF373C">
            <w:pPr>
              <w:spacing w:line="240" w:lineRule="auto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95" w:type="dxa"/>
            <w:noWrap/>
            <w:hideMark/>
          </w:tcPr>
          <w:p w14:paraId="7B240326" w14:textId="13D91B7E" w:rsidR="00E15F35" w:rsidRPr="00CF373C" w:rsidRDefault="00E15F35" w:rsidP="00CF373C">
            <w:pPr>
              <w:spacing w:line="240" w:lineRule="auto"/>
              <w:ind w:left="-116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51" w:type="dxa"/>
            <w:noWrap/>
            <w:hideMark/>
          </w:tcPr>
          <w:p w14:paraId="2F99BC92" w14:textId="555E4C66" w:rsidR="00E15F35" w:rsidRPr="00CF373C" w:rsidRDefault="00E15F35" w:rsidP="00CF373C">
            <w:pPr>
              <w:spacing w:line="240" w:lineRule="auto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702" w:type="dxa"/>
            <w:noWrap/>
            <w:hideMark/>
          </w:tcPr>
          <w:p w14:paraId="37E3F8F1" w14:textId="20F50F54" w:rsidR="00E15F35" w:rsidRPr="00CF373C" w:rsidRDefault="00E15F35" w:rsidP="00CF373C">
            <w:pPr>
              <w:spacing w:line="240" w:lineRule="auto"/>
              <w:ind w:left="-47" w:right="-107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proofErr w:type="spellStart"/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E</w:t>
            </w:r>
            <w:proofErr w:type="spellEnd"/>
          </w:p>
        </w:tc>
      </w:tr>
      <w:tr w:rsidR="00CF373C" w:rsidRPr="00E15F35" w14:paraId="44792992" w14:textId="77777777" w:rsidTr="00CF373C">
        <w:trPr>
          <w:trHeight w:val="311"/>
          <w:jc w:val="center"/>
        </w:trPr>
        <w:tc>
          <w:tcPr>
            <w:tcW w:w="521" w:type="dxa"/>
            <w:noWrap/>
            <w:hideMark/>
          </w:tcPr>
          <w:p w14:paraId="78A820DE" w14:textId="047D3137" w:rsidR="00E15F35" w:rsidRPr="00E15F35" w:rsidRDefault="00E15F35" w:rsidP="00CF373C">
            <w:pPr>
              <w:spacing w:line="240" w:lineRule="auto"/>
              <w:ind w:left="34"/>
              <w:jc w:val="center"/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</w:pP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  <w:t>b</w:t>
            </w:r>
          </w:p>
        </w:tc>
        <w:tc>
          <w:tcPr>
            <w:tcW w:w="552" w:type="dxa"/>
            <w:noWrap/>
            <w:hideMark/>
          </w:tcPr>
          <w:p w14:paraId="6501E047" w14:textId="4901BD40" w:rsidR="00E15F35" w:rsidRPr="00CF373C" w:rsidRDefault="00E15F35" w:rsidP="00CF373C">
            <w:pPr>
              <w:spacing w:line="240" w:lineRule="auto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695" w:type="dxa"/>
            <w:noWrap/>
            <w:hideMark/>
          </w:tcPr>
          <w:p w14:paraId="1405F8E9" w14:textId="4D751BC8" w:rsidR="00E15F35" w:rsidRPr="00CF373C" w:rsidRDefault="00E15F35" w:rsidP="00CF373C">
            <w:pPr>
              <w:spacing w:line="240" w:lineRule="auto"/>
              <w:ind w:left="-116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51" w:type="dxa"/>
            <w:noWrap/>
            <w:hideMark/>
          </w:tcPr>
          <w:p w14:paraId="442AB273" w14:textId="123B868C" w:rsidR="00E15F35" w:rsidRPr="00CF373C" w:rsidRDefault="00E15F35" w:rsidP="00CF373C">
            <w:pPr>
              <w:spacing w:line="240" w:lineRule="auto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702" w:type="dxa"/>
            <w:noWrap/>
            <w:hideMark/>
          </w:tcPr>
          <w:p w14:paraId="350CBB46" w14:textId="7F59B502" w:rsidR="00E15F35" w:rsidRPr="00CF373C" w:rsidRDefault="00E15F35" w:rsidP="00CF373C">
            <w:pPr>
              <w:spacing w:line="240" w:lineRule="auto"/>
              <w:ind w:left="-47" w:right="-107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proofErr w:type="spellStart"/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E</w:t>
            </w:r>
            <w:proofErr w:type="spellEnd"/>
          </w:p>
        </w:tc>
      </w:tr>
      <w:tr w:rsidR="00CF373C" w:rsidRPr="00E15F35" w14:paraId="336F8420" w14:textId="77777777" w:rsidTr="00CF373C">
        <w:trPr>
          <w:trHeight w:val="530"/>
          <w:jc w:val="center"/>
        </w:trPr>
        <w:tc>
          <w:tcPr>
            <w:tcW w:w="521" w:type="dxa"/>
            <w:noWrap/>
            <w:hideMark/>
          </w:tcPr>
          <w:p w14:paraId="773CA844" w14:textId="0DE1B83C" w:rsidR="00E15F35" w:rsidRPr="00E15F35" w:rsidRDefault="00E15F35" w:rsidP="00CF373C">
            <w:pPr>
              <w:spacing w:line="240" w:lineRule="auto"/>
              <w:ind w:left="34"/>
              <w:jc w:val="center"/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</w:pP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  <w:t>c</w:t>
            </w:r>
          </w:p>
        </w:tc>
        <w:tc>
          <w:tcPr>
            <w:tcW w:w="552" w:type="dxa"/>
            <w:noWrap/>
            <w:hideMark/>
          </w:tcPr>
          <w:p w14:paraId="6D103DEC" w14:textId="1C846D6F" w:rsidR="00E15F35" w:rsidRPr="00CF373C" w:rsidRDefault="00E15F35" w:rsidP="00CF373C">
            <w:pPr>
              <w:spacing w:line="240" w:lineRule="auto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695" w:type="dxa"/>
            <w:noWrap/>
            <w:hideMark/>
          </w:tcPr>
          <w:p w14:paraId="23248571" w14:textId="2D09871F" w:rsidR="00E15F35" w:rsidRPr="00CF373C" w:rsidRDefault="00E15F35" w:rsidP="00CF373C">
            <w:pPr>
              <w:spacing w:line="240" w:lineRule="auto"/>
              <w:ind w:left="-116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751" w:type="dxa"/>
            <w:noWrap/>
            <w:hideMark/>
          </w:tcPr>
          <w:p w14:paraId="4B1FF985" w14:textId="47C1BFD0" w:rsidR="00E15F35" w:rsidRPr="00CF373C" w:rsidRDefault="00E15F35" w:rsidP="00CF373C">
            <w:pPr>
              <w:spacing w:line="240" w:lineRule="auto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proofErr w:type="spellStart"/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E</w:t>
            </w:r>
            <w:proofErr w:type="spellEnd"/>
          </w:p>
        </w:tc>
        <w:tc>
          <w:tcPr>
            <w:tcW w:w="702" w:type="dxa"/>
            <w:noWrap/>
            <w:hideMark/>
          </w:tcPr>
          <w:p w14:paraId="24B4495F" w14:textId="38726189" w:rsidR="00E15F35" w:rsidRPr="00CF373C" w:rsidRDefault="00E15F35" w:rsidP="00CF373C">
            <w:pPr>
              <w:spacing w:line="240" w:lineRule="auto"/>
              <w:ind w:left="-47" w:right="-107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proofErr w:type="spellStart"/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E</w:t>
            </w:r>
            <w:proofErr w:type="spellEnd"/>
          </w:p>
        </w:tc>
      </w:tr>
      <w:tr w:rsidR="00CF373C" w:rsidRPr="00E15F35" w14:paraId="4293A427" w14:textId="77777777" w:rsidTr="00CF373C">
        <w:trPr>
          <w:trHeight w:val="523"/>
          <w:jc w:val="center"/>
        </w:trPr>
        <w:tc>
          <w:tcPr>
            <w:tcW w:w="521" w:type="dxa"/>
            <w:noWrap/>
            <w:hideMark/>
          </w:tcPr>
          <w:p w14:paraId="582C8575" w14:textId="27658813" w:rsidR="00E15F35" w:rsidRPr="00E15F35" w:rsidRDefault="00E15F35" w:rsidP="00CF373C">
            <w:pPr>
              <w:spacing w:line="240" w:lineRule="auto"/>
              <w:ind w:left="34"/>
              <w:jc w:val="center"/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</w:pPr>
            <w:r w:rsidRPr="00E15F35">
              <w:rPr>
                <w:rFonts w:eastAsiaTheme="minorHAnsi"/>
                <w:b/>
                <w:bCs/>
                <w:i/>
                <w:iCs/>
                <w:sz w:val="28"/>
                <w:szCs w:val="28"/>
              </w:rPr>
              <w:t>d</w:t>
            </w:r>
          </w:p>
        </w:tc>
        <w:tc>
          <w:tcPr>
            <w:tcW w:w="552" w:type="dxa"/>
            <w:noWrap/>
            <w:hideMark/>
          </w:tcPr>
          <w:p w14:paraId="3F08BE6F" w14:textId="336B32A8" w:rsidR="00E15F35" w:rsidRPr="00CF373C" w:rsidRDefault="00E15F35" w:rsidP="00CF373C">
            <w:pPr>
              <w:spacing w:line="240" w:lineRule="auto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695" w:type="dxa"/>
            <w:noWrap/>
            <w:hideMark/>
          </w:tcPr>
          <w:p w14:paraId="4D7E7580" w14:textId="25C6C484" w:rsidR="00E15F35" w:rsidRPr="00CF373C" w:rsidRDefault="00E15F35" w:rsidP="00CF373C">
            <w:pPr>
              <w:spacing w:line="240" w:lineRule="auto"/>
              <w:ind w:left="-116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751" w:type="dxa"/>
            <w:noWrap/>
            <w:hideMark/>
          </w:tcPr>
          <w:p w14:paraId="076E8CCA" w14:textId="6A96CEA8" w:rsidR="00E15F35" w:rsidRPr="00CF373C" w:rsidRDefault="00E15F35" w:rsidP="00CF373C">
            <w:pPr>
              <w:spacing w:line="240" w:lineRule="auto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702" w:type="dxa"/>
            <w:noWrap/>
            <w:hideMark/>
          </w:tcPr>
          <w:p w14:paraId="371BDA54" w14:textId="05B89DC9" w:rsidR="00E15F35" w:rsidRPr="00CF373C" w:rsidRDefault="00E15F35" w:rsidP="00CF373C">
            <w:pPr>
              <w:spacing w:line="240" w:lineRule="auto"/>
              <w:ind w:left="-47" w:right="-107"/>
              <w:jc w:val="center"/>
              <w:rPr>
                <w:rFonts w:eastAsiaTheme="minorHAnsi"/>
                <w:i/>
                <w:iCs/>
                <w:sz w:val="28"/>
                <w:szCs w:val="28"/>
              </w:rPr>
            </w:pPr>
            <w:proofErr w:type="spellStart"/>
            <w:r w:rsidRPr="00CF373C">
              <w:rPr>
                <w:rFonts w:eastAsiaTheme="minorHAnsi"/>
                <w:i/>
                <w:iCs/>
                <w:sz w:val="28"/>
                <w:szCs w:val="28"/>
              </w:rPr>
              <w:t>q</w:t>
            </w:r>
            <w:r w:rsidRPr="00CF373C">
              <w:rPr>
                <w:rFonts w:eastAsiaTheme="minorHAnsi"/>
                <w:i/>
                <w:iCs/>
                <w:sz w:val="28"/>
                <w:szCs w:val="28"/>
                <w:vertAlign w:val="subscript"/>
              </w:rPr>
              <w:t>E</w:t>
            </w:r>
            <w:proofErr w:type="spellEnd"/>
          </w:p>
        </w:tc>
      </w:tr>
    </w:tbl>
    <w:p w14:paraId="4CE04444" w14:textId="77777777" w:rsidR="006908C1" w:rsidRPr="00E15F35" w:rsidRDefault="006908C1" w:rsidP="006908C1">
      <w:pPr>
        <w:ind w:left="360"/>
        <w:jc w:val="center"/>
        <w:rPr>
          <w:rFonts w:ascii="Times New Roman" w:eastAsiaTheme="minorHAnsi" w:hAnsi="Times New Roman" w:cs="Times New Roman"/>
          <w:sz w:val="28"/>
          <w:szCs w:val="28"/>
        </w:rPr>
      </w:pPr>
    </w:p>
    <w:p w14:paraId="05B33309" w14:textId="024E23A0" w:rsidR="008B2907" w:rsidRPr="008B2907" w:rsidRDefault="00BB490B">
      <w:pPr>
        <w:spacing w:after="160" w:line="259" w:lineRule="auto"/>
        <w:rPr>
          <w:rFonts w:ascii="Times New Roman" w:eastAsia="Times New Roman" w:hAnsi="Times New Roman" w:cs="Times New Roman"/>
          <w:bCs/>
          <w:color w:val="000000"/>
          <w:sz w:val="28"/>
          <w:szCs w:val="40"/>
        </w:rPr>
      </w:pPr>
      <w:r>
        <w:rPr>
          <w:bCs/>
          <w:color w:val="000000"/>
          <w:sz w:val="28"/>
          <w:szCs w:val="40"/>
        </w:rPr>
        <w:br w:type="page"/>
      </w:r>
    </w:p>
    <w:p w14:paraId="3CCC72BD" w14:textId="3BEAF668" w:rsidR="00DC4A25" w:rsidRPr="00FA49C8" w:rsidRDefault="008B2907" w:rsidP="00FA49C8">
      <w:pPr>
        <w:pStyle w:val="ab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B2907"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</w:t>
      </w:r>
    </w:p>
    <w:p w14:paraId="6D6A6053" w14:textId="589F60F4" w:rsidR="00A94BAC" w:rsidRDefault="0021125F" w:rsidP="008B290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грамма имеет возможность </w:t>
      </w:r>
      <w:r w:rsidR="009E54BB">
        <w:rPr>
          <w:rFonts w:ascii="Times New Roman" w:hAnsi="Times New Roman" w:cs="Times New Roman"/>
          <w:sz w:val="28"/>
          <w:szCs w:val="28"/>
        </w:rPr>
        <w:t>созда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E54BB">
        <w:rPr>
          <w:rFonts w:ascii="Times New Roman" w:hAnsi="Times New Roman" w:cs="Times New Roman"/>
          <w:sz w:val="28"/>
          <w:szCs w:val="28"/>
        </w:rPr>
        <w:t>конечный автомат на основе таблицы переходов или схемы Мура</w:t>
      </w:r>
      <w:r w:rsidR="00105A2C">
        <w:rPr>
          <w:rFonts w:ascii="Times New Roman" w:hAnsi="Times New Roman" w:cs="Times New Roman"/>
          <w:sz w:val="28"/>
          <w:szCs w:val="28"/>
        </w:rPr>
        <w:t>.</w:t>
      </w:r>
      <w:r w:rsidR="009E54BB">
        <w:rPr>
          <w:rFonts w:ascii="Times New Roman" w:hAnsi="Times New Roman" w:cs="Times New Roman"/>
          <w:sz w:val="28"/>
          <w:szCs w:val="28"/>
        </w:rPr>
        <w:t xml:space="preserve"> Она принимает алфавит и переходы в состояния</w:t>
      </w:r>
    </w:p>
    <w:p w14:paraId="6049BE4A" w14:textId="2FB44B25" w:rsidR="00D677BB" w:rsidRDefault="00067314" w:rsidP="000673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ласс </w:t>
      </w:r>
      <w:proofErr w:type="spellStart"/>
      <w:r w:rsidRPr="00067314">
        <w:rPr>
          <w:rFonts w:ascii="Times New Roman" w:hAnsi="Times New Roman" w:cs="Times New Roman"/>
          <w:sz w:val="28"/>
          <w:szCs w:val="28"/>
        </w:rPr>
        <w:t>FiniteAutomato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еализовывает модель конечного автомата. Он состоит из начального состояния</w:t>
      </w:r>
      <w:r w:rsidR="00454B14">
        <w:rPr>
          <w:rFonts w:ascii="Times New Roman" w:hAnsi="Times New Roman" w:cs="Times New Roman"/>
          <w:sz w:val="28"/>
          <w:szCs w:val="28"/>
        </w:rPr>
        <w:t>, хеш-множества конечных состояний для быстрого поиска и переходн</w:t>
      </w:r>
      <w:r w:rsidR="00D677BB">
        <w:rPr>
          <w:rFonts w:ascii="Times New Roman" w:hAnsi="Times New Roman" w:cs="Times New Roman"/>
          <w:sz w:val="28"/>
          <w:szCs w:val="28"/>
        </w:rPr>
        <w:t>ой</w:t>
      </w:r>
      <w:r w:rsidR="00454B14">
        <w:rPr>
          <w:rFonts w:ascii="Times New Roman" w:hAnsi="Times New Roman" w:cs="Times New Roman"/>
          <w:sz w:val="28"/>
          <w:szCs w:val="28"/>
        </w:rPr>
        <w:t xml:space="preserve"> таблиц</w:t>
      </w:r>
      <w:r w:rsidR="00D677BB">
        <w:rPr>
          <w:rFonts w:ascii="Times New Roman" w:hAnsi="Times New Roman" w:cs="Times New Roman"/>
          <w:sz w:val="28"/>
          <w:szCs w:val="28"/>
        </w:rPr>
        <w:t>ы</w:t>
      </w:r>
      <w:r w:rsidR="00454B14">
        <w:rPr>
          <w:rFonts w:ascii="Times New Roman" w:hAnsi="Times New Roman" w:cs="Times New Roman"/>
          <w:sz w:val="28"/>
          <w:szCs w:val="28"/>
        </w:rPr>
        <w:t>.</w:t>
      </w:r>
      <w:r w:rsidR="00454B14">
        <w:rPr>
          <w:rFonts w:ascii="Times New Roman" w:hAnsi="Times New Roman" w:cs="Times New Roman"/>
          <w:sz w:val="28"/>
          <w:szCs w:val="28"/>
        </w:rPr>
        <w:br/>
        <w:t xml:space="preserve">Словарь хранит входное состояние и словарь хранящий символ и конечное состояние. Класс инициализируется </w:t>
      </w:r>
      <w:r w:rsidR="00D677BB">
        <w:rPr>
          <w:rFonts w:ascii="Times New Roman" w:hAnsi="Times New Roman" w:cs="Times New Roman"/>
          <w:sz w:val="28"/>
          <w:szCs w:val="28"/>
        </w:rPr>
        <w:t xml:space="preserve">алфавитом языка </w:t>
      </w:r>
      <w:r w:rsidR="00454B14">
        <w:rPr>
          <w:rFonts w:ascii="Times New Roman" w:hAnsi="Times New Roman" w:cs="Times New Roman"/>
          <w:sz w:val="28"/>
          <w:szCs w:val="28"/>
        </w:rPr>
        <w:t xml:space="preserve">массивом с </w:t>
      </w:r>
      <w:r w:rsidR="00D677BB">
        <w:rPr>
          <w:rFonts w:ascii="Times New Roman" w:hAnsi="Times New Roman" w:cs="Times New Roman"/>
          <w:sz w:val="28"/>
          <w:szCs w:val="28"/>
        </w:rPr>
        <w:t>символов.</w:t>
      </w:r>
    </w:p>
    <w:p w14:paraId="67491870" w14:textId="087C88E4" w:rsidR="00067314" w:rsidRDefault="00D677BB" w:rsidP="00067314">
      <w:pPr>
        <w:rPr>
          <w:rFonts w:ascii="Times New Roman" w:hAnsi="Times New Roman" w:cs="Times New Roman"/>
          <w:sz w:val="28"/>
          <w:szCs w:val="28"/>
        </w:rPr>
      </w:pPr>
      <w:r w:rsidRPr="00D677BB">
        <w:rPr>
          <w:rFonts w:ascii="Times New Roman" w:hAnsi="Times New Roman" w:cs="Times New Roman"/>
          <w:sz w:val="28"/>
          <w:szCs w:val="28"/>
          <w:lang w:val="en-GB"/>
        </w:rPr>
        <w:t>public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void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677BB">
        <w:rPr>
          <w:rFonts w:ascii="Times New Roman" w:hAnsi="Times New Roman" w:cs="Times New Roman"/>
          <w:sz w:val="28"/>
          <w:szCs w:val="28"/>
          <w:lang w:val="en-GB"/>
        </w:rPr>
        <w:t>AddTransition</w:t>
      </w:r>
      <w:proofErr w:type="spellEnd"/>
      <w:r w:rsidRPr="00D677BB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D677BB">
        <w:rPr>
          <w:rFonts w:ascii="Times New Roman" w:hAnsi="Times New Roman" w:cs="Times New Roman"/>
          <w:sz w:val="28"/>
          <w:szCs w:val="28"/>
          <w:lang w:val="en-GB"/>
        </w:rPr>
        <w:t>int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state</w:t>
      </w:r>
      <w:r w:rsidRPr="00D677BB">
        <w:rPr>
          <w:rFonts w:ascii="Times New Roman" w:hAnsi="Times New Roman" w:cs="Times New Roman"/>
          <w:sz w:val="28"/>
          <w:szCs w:val="28"/>
        </w:rPr>
        <w:t xml:space="preserve">,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char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input</w:t>
      </w:r>
      <w:r w:rsidRPr="00D677BB">
        <w:rPr>
          <w:rFonts w:ascii="Times New Roman" w:hAnsi="Times New Roman" w:cs="Times New Roman"/>
          <w:sz w:val="28"/>
          <w:szCs w:val="28"/>
        </w:rPr>
        <w:t xml:space="preserve">,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int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77BB">
        <w:rPr>
          <w:rFonts w:ascii="Times New Roman" w:hAnsi="Times New Roman" w:cs="Times New Roman"/>
          <w:sz w:val="28"/>
          <w:szCs w:val="28"/>
          <w:lang w:val="en-GB"/>
        </w:rPr>
        <w:t>nextState</w:t>
      </w:r>
      <w:proofErr w:type="spellEnd"/>
      <w:r w:rsidRPr="00D677BB">
        <w:rPr>
          <w:rFonts w:ascii="Times New Roman" w:hAnsi="Times New Roman" w:cs="Times New Roman"/>
          <w:sz w:val="28"/>
          <w:szCs w:val="28"/>
        </w:rPr>
        <w:t>)</w:t>
      </w:r>
      <w:r w:rsidR="00454B14"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функция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бавляющая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ход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блицу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ереходов. </w:t>
      </w:r>
    </w:p>
    <w:p w14:paraId="032DA568" w14:textId="58057E80" w:rsidR="00D677BB" w:rsidRDefault="00D677BB" w:rsidP="00067314">
      <w:pPr>
        <w:rPr>
          <w:rFonts w:ascii="Times New Roman" w:hAnsi="Times New Roman" w:cs="Times New Roman"/>
          <w:sz w:val="28"/>
          <w:szCs w:val="28"/>
        </w:rPr>
      </w:pPr>
      <w:r w:rsidRPr="00D677BB">
        <w:rPr>
          <w:rFonts w:ascii="Times New Roman" w:hAnsi="Times New Roman" w:cs="Times New Roman"/>
          <w:sz w:val="28"/>
          <w:szCs w:val="28"/>
          <w:lang w:val="en-GB"/>
        </w:rPr>
        <w:t>public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bool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677BB">
        <w:rPr>
          <w:rFonts w:ascii="Times New Roman" w:hAnsi="Times New Roman" w:cs="Times New Roman"/>
          <w:sz w:val="28"/>
          <w:szCs w:val="28"/>
          <w:lang w:val="en-GB"/>
        </w:rPr>
        <w:t>Accepts</w:t>
      </w:r>
      <w:r w:rsidRPr="00D677BB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D677BB">
        <w:rPr>
          <w:rFonts w:ascii="Times New Roman" w:hAnsi="Times New Roman" w:cs="Times New Roman"/>
          <w:sz w:val="28"/>
          <w:szCs w:val="28"/>
          <w:lang w:val="en-GB"/>
        </w:rPr>
        <w:t>string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word</w:t>
      </w:r>
      <w:r w:rsidRPr="00D677BB">
        <w:rPr>
          <w:rFonts w:ascii="Times New Roman" w:hAnsi="Times New Roman" w:cs="Times New Roman"/>
          <w:sz w:val="28"/>
          <w:szCs w:val="28"/>
        </w:rPr>
        <w:t xml:space="preserve">) – </w:t>
      </w:r>
      <w:r>
        <w:rPr>
          <w:rFonts w:ascii="Times New Roman" w:hAnsi="Times New Roman" w:cs="Times New Roman"/>
          <w:sz w:val="28"/>
          <w:szCs w:val="28"/>
        </w:rPr>
        <w:t>функция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озвращает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начение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сли после выполнения работы автомата он оказался в одном из финальных состоянии.</w:t>
      </w:r>
    </w:p>
    <w:p w14:paraId="67282466" w14:textId="6A39B7A4" w:rsidR="00D677BB" w:rsidRPr="00D677BB" w:rsidRDefault="00D677BB" w:rsidP="00067314">
      <w:pPr>
        <w:rPr>
          <w:rFonts w:ascii="Times New Roman" w:hAnsi="Times New Roman" w:cs="Times New Roman"/>
          <w:sz w:val="28"/>
          <w:szCs w:val="28"/>
        </w:rPr>
      </w:pPr>
      <w:r w:rsidRPr="00D677BB">
        <w:rPr>
          <w:rFonts w:ascii="Times New Roman" w:hAnsi="Times New Roman" w:cs="Times New Roman"/>
          <w:sz w:val="28"/>
          <w:szCs w:val="28"/>
          <w:lang w:val="en-GB"/>
        </w:rPr>
        <w:t>public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static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void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677BB">
        <w:rPr>
          <w:rFonts w:ascii="Times New Roman" w:hAnsi="Times New Roman" w:cs="Times New Roman"/>
          <w:sz w:val="28"/>
          <w:szCs w:val="28"/>
          <w:lang w:val="en-GB"/>
        </w:rPr>
        <w:t>Check</w:t>
      </w:r>
      <w:r w:rsidRPr="00D677BB">
        <w:rPr>
          <w:rFonts w:ascii="Times New Roman" w:hAnsi="Times New Roman" w:cs="Times New Roman"/>
          <w:sz w:val="28"/>
          <w:szCs w:val="28"/>
        </w:rPr>
        <w:t>(</w:t>
      </w:r>
      <w:proofErr w:type="spellStart"/>
      <w:proofErr w:type="gramEnd"/>
      <w:r w:rsidRPr="00D677BB">
        <w:rPr>
          <w:rFonts w:ascii="Times New Roman" w:hAnsi="Times New Roman" w:cs="Times New Roman"/>
          <w:sz w:val="28"/>
          <w:szCs w:val="28"/>
          <w:lang w:val="en-GB"/>
        </w:rPr>
        <w:t>FiniteAutomaton</w:t>
      </w:r>
      <w:proofErr w:type="spellEnd"/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fa</w:t>
      </w:r>
      <w:r w:rsidRPr="00D677BB">
        <w:rPr>
          <w:rFonts w:ascii="Times New Roman" w:hAnsi="Times New Roman" w:cs="Times New Roman"/>
          <w:sz w:val="28"/>
          <w:szCs w:val="28"/>
        </w:rPr>
        <w:t xml:space="preserve">,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string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 w:rsidRPr="00D677BB">
        <w:rPr>
          <w:rFonts w:ascii="Times New Roman" w:hAnsi="Times New Roman" w:cs="Times New Roman"/>
          <w:sz w:val="28"/>
          <w:szCs w:val="28"/>
          <w:lang w:val="en-GB"/>
        </w:rPr>
        <w:t>word</w:t>
      </w:r>
      <w:r w:rsidRPr="00D677BB">
        <w:rPr>
          <w:rFonts w:ascii="Times New Roman" w:hAnsi="Times New Roman" w:cs="Times New Roman"/>
          <w:sz w:val="28"/>
          <w:szCs w:val="28"/>
        </w:rPr>
        <w:t xml:space="preserve">) – </w:t>
      </w:r>
      <w:r>
        <w:rPr>
          <w:rFonts w:ascii="Times New Roman" w:hAnsi="Times New Roman" w:cs="Times New Roman"/>
          <w:sz w:val="28"/>
          <w:szCs w:val="28"/>
        </w:rPr>
        <w:t>функция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водит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зультат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хождения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лова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D67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втомате в консоль</w:t>
      </w:r>
    </w:p>
    <w:p w14:paraId="7B78C8EF" w14:textId="0301633F" w:rsidR="004C0C41" w:rsidRDefault="005C511F" w:rsidP="007B61D5">
      <w:pPr>
        <w:jc w:val="center"/>
        <w:rPr>
          <w:rFonts w:ascii="Times New Roman" w:hAnsi="Times New Roman" w:cs="Times New Roman"/>
          <w:noProof/>
          <w:sz w:val="28"/>
          <w:szCs w:val="24"/>
        </w:rPr>
      </w:pPr>
      <w:r w:rsidRPr="00D677BB">
        <w:rPr>
          <w:rFonts w:ascii="Times New Roman" w:hAnsi="Times New Roman" w:cs="Times New Roman"/>
          <w:b/>
          <w:sz w:val="28"/>
          <w:szCs w:val="24"/>
        </w:rPr>
        <w:br w:type="page"/>
      </w:r>
      <w:r w:rsidR="004C0C41">
        <w:rPr>
          <w:rFonts w:ascii="Times New Roman" w:hAnsi="Times New Roman" w:cs="Times New Roman"/>
          <w:sz w:val="28"/>
          <w:szCs w:val="24"/>
        </w:rPr>
        <w:lastRenderedPageBreak/>
        <w:t>Тесты</w:t>
      </w:r>
    </w:p>
    <w:p w14:paraId="54096EC7" w14:textId="675284E6" w:rsidR="007747C9" w:rsidRDefault="007747C9" w:rsidP="007B61D5">
      <w:pPr>
        <w:jc w:val="center"/>
        <w:rPr>
          <w:rFonts w:ascii="Times New Roman" w:hAnsi="Times New Roman" w:cs="Times New Roman"/>
          <w:sz w:val="28"/>
          <w:szCs w:val="24"/>
        </w:rPr>
      </w:pPr>
    </w:p>
    <w:p w14:paraId="595A9D61" w14:textId="66732F02" w:rsidR="00EB46F0" w:rsidRDefault="009E54BB" w:rsidP="007B61D5">
      <w:pPr>
        <w:jc w:val="center"/>
        <w:rPr>
          <w:rFonts w:ascii="Times New Roman" w:hAnsi="Times New Roman" w:cs="Times New Roman"/>
          <w:sz w:val="28"/>
          <w:szCs w:val="24"/>
          <w:lang w:val="en-GB"/>
        </w:rPr>
      </w:pPr>
      <w:r w:rsidRPr="009E54BB">
        <w:rPr>
          <w:rFonts w:ascii="Times New Roman" w:hAnsi="Times New Roman" w:cs="Times New Roman"/>
          <w:noProof/>
          <w:sz w:val="28"/>
          <w:szCs w:val="24"/>
        </w:rPr>
        <w:drawing>
          <wp:inline distT="0" distB="0" distL="0" distR="0" wp14:anchorId="6BDF48C6" wp14:editId="1F76ECF7">
            <wp:extent cx="4725689" cy="5532120"/>
            <wp:effectExtent l="0" t="0" r="0" b="0"/>
            <wp:docPr id="11719171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1917129" name=""/>
                    <pic:cNvPicPr/>
                  </pic:nvPicPr>
                  <pic:blipFill rotWithShape="1">
                    <a:blip r:embed="rId9"/>
                    <a:srcRect r="62416" b="17266"/>
                    <a:stretch/>
                  </pic:blipFill>
                  <pic:spPr bwMode="auto">
                    <a:xfrm>
                      <a:off x="0" y="0"/>
                      <a:ext cx="4736086" cy="55442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AE8E84" w14:textId="5809CD37" w:rsidR="009E54BB" w:rsidRPr="0058358F" w:rsidRDefault="009E54BB" w:rsidP="009E54BB">
      <w:pPr>
        <w:jc w:val="center"/>
        <w:rPr>
          <w:rFonts w:ascii="Times New Roman" w:hAnsi="Times New Roman" w:cs="Times New Roman"/>
          <w:sz w:val="28"/>
          <w:szCs w:val="28"/>
          <w:lang w:val="en-GB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Pr="0058358F">
        <w:rPr>
          <w:rFonts w:ascii="Times New Roman" w:hAnsi="Times New Roman" w:cs="Times New Roman"/>
          <w:sz w:val="28"/>
          <w:szCs w:val="28"/>
          <w:lang w:val="en-GB"/>
        </w:rPr>
        <w:t xml:space="preserve"> 2 — </w:t>
      </w:r>
      <w:r>
        <w:rPr>
          <w:rFonts w:ascii="Times New Roman" w:hAnsi="Times New Roman" w:cs="Times New Roman"/>
          <w:sz w:val="28"/>
          <w:szCs w:val="28"/>
        </w:rPr>
        <w:t>Тесты</w:t>
      </w:r>
    </w:p>
    <w:p w14:paraId="74C688F2" w14:textId="77777777" w:rsidR="009E54BB" w:rsidRPr="009E54BB" w:rsidRDefault="009E54BB" w:rsidP="007B61D5">
      <w:pPr>
        <w:jc w:val="center"/>
        <w:rPr>
          <w:rFonts w:ascii="Times New Roman" w:hAnsi="Times New Roman" w:cs="Times New Roman"/>
          <w:sz w:val="28"/>
          <w:szCs w:val="24"/>
          <w:lang w:val="en-GB"/>
        </w:rPr>
      </w:pPr>
    </w:p>
    <w:p w14:paraId="0244C2D1" w14:textId="77777777" w:rsidR="004C0C41" w:rsidRPr="0058358F" w:rsidRDefault="004C0C41">
      <w:pPr>
        <w:spacing w:after="160" w:line="259" w:lineRule="auto"/>
        <w:rPr>
          <w:rFonts w:ascii="Times New Roman" w:hAnsi="Times New Roman" w:cs="Times New Roman"/>
          <w:b/>
          <w:sz w:val="28"/>
          <w:szCs w:val="24"/>
          <w:lang w:val="en-GB"/>
        </w:rPr>
      </w:pPr>
      <w:r w:rsidRPr="0058358F">
        <w:rPr>
          <w:rFonts w:ascii="Times New Roman" w:hAnsi="Times New Roman" w:cs="Times New Roman"/>
          <w:b/>
          <w:sz w:val="28"/>
          <w:szCs w:val="24"/>
          <w:lang w:val="en-GB"/>
        </w:rPr>
        <w:br w:type="page"/>
      </w:r>
    </w:p>
    <w:p w14:paraId="1EEB7C31" w14:textId="19A8F827" w:rsidR="00E04921" w:rsidRPr="0058358F" w:rsidRDefault="00E04921" w:rsidP="00582B59">
      <w:pPr>
        <w:jc w:val="center"/>
        <w:rPr>
          <w:rFonts w:ascii="Times New Roman" w:hAnsi="Times New Roman" w:cs="Times New Roman"/>
          <w:b/>
          <w:sz w:val="28"/>
          <w:szCs w:val="24"/>
          <w:lang w:val="en-GB"/>
        </w:rPr>
      </w:pPr>
      <w:r w:rsidRPr="00E04921">
        <w:rPr>
          <w:rFonts w:ascii="Times New Roman" w:hAnsi="Times New Roman" w:cs="Times New Roman"/>
          <w:b/>
          <w:sz w:val="28"/>
          <w:szCs w:val="24"/>
        </w:rPr>
        <w:lastRenderedPageBreak/>
        <w:t>Код</w:t>
      </w:r>
      <w:r w:rsidRPr="00103597">
        <w:rPr>
          <w:rFonts w:ascii="Times New Roman" w:hAnsi="Times New Roman" w:cs="Times New Roman"/>
          <w:b/>
          <w:sz w:val="28"/>
          <w:szCs w:val="24"/>
          <w:lang w:val="en-GB"/>
        </w:rPr>
        <w:t xml:space="preserve"> </w:t>
      </w:r>
      <w:r w:rsidRPr="00E04921">
        <w:rPr>
          <w:rFonts w:ascii="Times New Roman" w:hAnsi="Times New Roman" w:cs="Times New Roman"/>
          <w:b/>
          <w:sz w:val="28"/>
          <w:szCs w:val="24"/>
        </w:rPr>
        <w:t>программы</w:t>
      </w:r>
    </w:p>
    <w:p w14:paraId="2357E6E0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namespace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iteAutomaton</w:t>
      </w:r>
      <w:proofErr w:type="spellEnd"/>
    </w:p>
    <w:p w14:paraId="7E40E894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{</w:t>
      </w:r>
    </w:p>
    <w:p w14:paraId="1B27615D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class Program</w:t>
      </w:r>
    </w:p>
    <w:p w14:paraId="50CF0054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{</w:t>
      </w:r>
    </w:p>
    <w:p w14:paraId="304C84A9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static void Main(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string[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]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args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</w:t>
      </w:r>
    </w:p>
    <w:p w14:paraId="028A21B0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{</w:t>
      </w:r>
    </w:p>
    <w:p w14:paraId="083B0BB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#region </w:t>
      </w:r>
      <w:proofErr w:type="spellStart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Насторойка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автомата</w:t>
      </w:r>
    </w:p>
    <w:p w14:paraId="5C3C6C54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//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Алфавит</w:t>
      </w:r>
    </w:p>
    <w:p w14:paraId="1514B9FC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ar[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] alphabet = { 'a', 'b', 'c', 'd' };</w:t>
      </w:r>
    </w:p>
    <w:p w14:paraId="572FBD2E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iteAutomaton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fa = new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iteAutomaton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alphabet);</w:t>
      </w:r>
    </w:p>
    <w:p w14:paraId="5D79763C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</w:p>
    <w:p w14:paraId="17B9C48D" w14:textId="77777777" w:rsid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// Определите переход в состояние</w:t>
      </w:r>
    </w:p>
    <w:p w14:paraId="4CB60626" w14:textId="77777777" w:rsid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 xml:space="preserve">            </w:t>
      </w:r>
      <w:proofErr w:type="spellStart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fa.AddTransition</w:t>
      </w:r>
      <w:proofErr w:type="spellEnd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(0, 'a', 1);</w:t>
      </w:r>
    </w:p>
    <w:p w14:paraId="7E16D11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0, 'b', 0);</w:t>
      </w:r>
    </w:p>
    <w:p w14:paraId="4C60782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0, 'c', 0);</w:t>
      </w:r>
    </w:p>
    <w:p w14:paraId="2BED9847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0, 'd', 0);</w:t>
      </w:r>
    </w:p>
    <w:p w14:paraId="54F7B329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</w:p>
    <w:p w14:paraId="3DA0FDC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1, 'a', 1);</w:t>
      </w:r>
    </w:p>
    <w:p w14:paraId="64351CAD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1, 'b', 2);</w:t>
      </w:r>
    </w:p>
    <w:p w14:paraId="649A011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1, 'c', 0);</w:t>
      </w:r>
    </w:p>
    <w:p w14:paraId="032802C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1, 'd', 0);</w:t>
      </w:r>
    </w:p>
    <w:p w14:paraId="30FF741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</w:p>
    <w:p w14:paraId="53149FF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2, 'a', 0);</w:t>
      </w:r>
    </w:p>
    <w:p w14:paraId="5949DE3C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2, 'b', 0);</w:t>
      </w:r>
    </w:p>
    <w:p w14:paraId="01DF884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ddTransi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2, 'd', 0);</w:t>
      </w:r>
    </w:p>
    <w:p w14:paraId="777BD585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</w:p>
    <w:p w14:paraId="64BB4554" w14:textId="77777777" w:rsid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// Установите начальное и конечное состояния</w:t>
      </w:r>
    </w:p>
    <w:p w14:paraId="7F5F9B93" w14:textId="77777777" w:rsid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 xml:space="preserve">            </w:t>
      </w:r>
      <w:proofErr w:type="spellStart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fa.InitialState</w:t>
      </w:r>
      <w:proofErr w:type="spellEnd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 xml:space="preserve"> = 0;</w:t>
      </w:r>
    </w:p>
    <w:p w14:paraId="11E0647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FinalStates.Add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0);</w:t>
      </w:r>
    </w:p>
    <w:p w14:paraId="687B120E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FinalStates.Add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1);</w:t>
      </w:r>
    </w:p>
    <w:p w14:paraId="5470815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FinalStates.Add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2);</w:t>
      </w:r>
    </w:p>
    <w:p w14:paraId="7B1EFA23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#endregion</w:t>
      </w:r>
    </w:p>
    <w:p w14:paraId="6E6F0381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</w:p>
    <w:p w14:paraId="33E65031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#region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Демонстрационные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тесты</w:t>
      </w:r>
    </w:p>
    <w:p w14:paraId="259F4A09" w14:textId="77777777" w:rsid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Console.WriteLine</w:t>
      </w:r>
      <w:proofErr w:type="spellEnd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(</w:t>
      </w:r>
      <w:proofErr w:type="gramStart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"[ Положительные</w:t>
      </w:r>
      <w:proofErr w:type="gramEnd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 xml:space="preserve"> тесты ]\n");</w:t>
      </w:r>
    </w:p>
    <w:p w14:paraId="6AE7F3C3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");</w:t>
      </w:r>
    </w:p>
    <w:p w14:paraId="5F7F7E64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a");</w:t>
      </w:r>
    </w:p>
    <w:p w14:paraId="3920BA97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d");</w:t>
      </w:r>
    </w:p>
    <w:p w14:paraId="37A2FACA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ab");</w:t>
      </w:r>
    </w:p>
    <w:p w14:paraId="027BD940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bbbb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");</w:t>
      </w:r>
    </w:p>
    <w:p w14:paraId="644A12C3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ababab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");</w:t>
      </w:r>
    </w:p>
    <w:p w14:paraId="08BEAA9F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aaaaaaaaaaaaaaaaaaaaaaaaaaaaaaaaaaaaaaaaaaaaaaaaaaaaaaaaaaaaaaaaaaaaaaaaaaaaaaaaaaaaaaaaaaaaaaaaaaaaaaaaaaaaaaaaaaaaaaaaaaaaaaaaaaaa");</w:t>
      </w:r>
    </w:p>
    <w:p w14:paraId="15A44FD6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onsole.WriteLin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("[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Отрицательные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proofErr w:type="gramStart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тесты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]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\n");</w:t>
      </w:r>
    </w:p>
    <w:p w14:paraId="5B976F73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 ");</w:t>
      </w:r>
    </w:p>
    <w:p w14:paraId="5B9B7D25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x");</w:t>
      </w:r>
    </w:p>
    <w:p w14:paraId="771CE3A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abc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");</w:t>
      </w:r>
    </w:p>
    <w:p w14:paraId="2A55ACF9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aaaabca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");</w:t>
      </w:r>
    </w:p>
    <w:p w14:paraId="33D98E5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bbabbcabcaaa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");</w:t>
      </w:r>
    </w:p>
    <w:p w14:paraId="3C35ACA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ab ac");</w:t>
      </w:r>
    </w:p>
    <w:p w14:paraId="722DDD8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"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abca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");</w:t>
      </w:r>
    </w:p>
    <w:p w14:paraId="64989A33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, null!);</w:t>
      </w:r>
    </w:p>
    <w:p w14:paraId="4D6070AA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#endregion</w:t>
      </w:r>
    </w:p>
    <w:p w14:paraId="07CF174F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onsole.WriteLin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("[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Тесты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proofErr w:type="gramStart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вручную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]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\n");</w:t>
      </w:r>
    </w:p>
    <w:p w14:paraId="2EBDD43E" w14:textId="77777777" w:rsid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Console.WriteLine</w:t>
      </w:r>
      <w:proofErr w:type="spellEnd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("Для выхода нажмите \"\x1</w:t>
      </w:r>
      <w:proofErr w:type="gramStart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B[</w:t>
      </w:r>
      <w:proofErr w:type="gramEnd"/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33mesc\x1B[0m\", любую кнопку для продолжения.");</w:t>
      </w:r>
    </w:p>
    <w:p w14:paraId="43841E3F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 xml:space="preserve">            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while (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onsole.ReadKey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true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.Key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!=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onsoleKey.Escap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</w:t>
      </w:r>
    </w:p>
    <w:p w14:paraId="3E893AE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{</w:t>
      </w:r>
    </w:p>
    <w:p w14:paraId="31A60FA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onsole.WriteLin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"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Введите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слово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:");</w:t>
      </w:r>
    </w:p>
    <w:p w14:paraId="4AB3620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fa,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onsole.ReadLin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)!);</w:t>
      </w:r>
    </w:p>
    <w:p w14:paraId="5EC51ACF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onsole.WriteLin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"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Для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выхода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нажмите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\"\x1B[33mesc\x1B[0m\"");</w:t>
      </w:r>
    </w:p>
    <w:p w14:paraId="4AA256BC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}</w:t>
      </w:r>
    </w:p>
    <w:p w14:paraId="50E6347A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lastRenderedPageBreak/>
        <w:t xml:space="preserve">        }</w:t>
      </w:r>
    </w:p>
    <w:p w14:paraId="2A77FF6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public static void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eck(</w:t>
      </w:r>
      <w:proofErr w:type="spellStart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iteAutomaton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fa, string word)</w:t>
      </w:r>
    </w:p>
    <w:p w14:paraId="588E7034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{</w:t>
      </w:r>
    </w:p>
    <w:p w14:paraId="6B736DE7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bool accepted =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a.Accepts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word);</w:t>
      </w:r>
    </w:p>
    <w:p w14:paraId="464C3027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onsole.WriteLin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$"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Это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слово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{(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accepted ?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$"\"\x1B[32m{word}\x1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B[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0m\"" : $"\"\x1B[31m{word}\x1B[0m\"")} {(accepted ? "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" :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"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не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")}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принимается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автоматом</w:t>
      </w: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.\n");</w:t>
      </w:r>
    </w:p>
    <w:p w14:paraId="73E01E1C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}</w:t>
      </w:r>
    </w:p>
    <w:p w14:paraId="77EFFF1F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}</w:t>
      </w:r>
    </w:p>
    <w:p w14:paraId="4D1B3847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class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iteAutomaton</w:t>
      </w:r>
      <w:proofErr w:type="spellEnd"/>
    </w:p>
    <w:p w14:paraId="284AEAEA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{</w:t>
      </w:r>
    </w:p>
    <w:p w14:paraId="5D22D4C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private int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initial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;</w:t>
      </w:r>
    </w:p>
    <w:p w14:paraId="1C4A5C05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private HashSet&lt;int&gt;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alStates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;</w:t>
      </w:r>
    </w:p>
    <w:p w14:paraId="6BB8F159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private Dictionary&lt;int, Dictionary&lt;char, int&gt;&gt;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transitionFunction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;</w:t>
      </w:r>
    </w:p>
    <w:p w14:paraId="310FD2C0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</w:p>
    <w:p w14:paraId="4714ED7C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public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iteAutomaton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har[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] alphabet)</w:t>
      </w:r>
    </w:p>
    <w:p w14:paraId="08E790CE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{</w:t>
      </w:r>
    </w:p>
    <w:p w14:paraId="36AAF1BF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transitionFunction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= new Dictionary&lt;int, Dictionary&lt;char, int&gt;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&gt;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;</w:t>
      </w:r>
    </w:p>
    <w:p w14:paraId="57090E1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alStates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=new HashSet&lt;int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&gt;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;</w:t>
      </w:r>
    </w:p>
    <w:p w14:paraId="116E832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foreach (char c in alphabet)</w:t>
      </w:r>
    </w:p>
    <w:p w14:paraId="57AAB0EE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{</w:t>
      </w:r>
    </w:p>
    <w:p w14:paraId="4A529006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transitionFunction.Add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c, new Dictionary&lt;char, int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&gt;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);</w:t>
      </w:r>
    </w:p>
    <w:p w14:paraId="5C6C0FC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}</w:t>
      </w:r>
    </w:p>
    <w:p w14:paraId="38A6C1E1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}</w:t>
      </w:r>
    </w:p>
    <w:p w14:paraId="70689420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public int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InitialState</w:t>
      </w:r>
      <w:proofErr w:type="spellEnd"/>
    </w:p>
    <w:p w14:paraId="77078316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{</w:t>
      </w:r>
    </w:p>
    <w:p w14:paraId="763CDFBF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get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{ return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initial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; }</w:t>
      </w:r>
    </w:p>
    <w:p w14:paraId="18608CDD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set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{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initialState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= value; }</w:t>
      </w:r>
    </w:p>
    <w:p w14:paraId="4B08B21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}</w:t>
      </w:r>
    </w:p>
    <w:p w14:paraId="27A59C03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public HashSet&lt;int&gt; FinalStates</w:t>
      </w:r>
    </w:p>
    <w:p w14:paraId="175EEFA4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{</w:t>
      </w:r>
    </w:p>
    <w:p w14:paraId="301C242C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get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{ return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alStates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; }</w:t>
      </w:r>
    </w:p>
    <w:p w14:paraId="42A46B4D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set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{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alStates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= value; }</w:t>
      </w:r>
    </w:p>
    <w:p w14:paraId="38B52F1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}</w:t>
      </w:r>
    </w:p>
    <w:p w14:paraId="19DCF940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public void </w:t>
      </w:r>
      <w:proofErr w:type="spellStart"/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AddTransition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int state, char input, int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next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</w:t>
      </w:r>
    </w:p>
    <w:p w14:paraId="4D52C8F1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{</w:t>
      </w:r>
    </w:p>
    <w:p w14:paraId="7BF3A455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if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!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transitionFunction.ContainsKey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state))</w:t>
      </w:r>
    </w:p>
    <w:p w14:paraId="4CF44877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{</w:t>
      </w:r>
    </w:p>
    <w:p w14:paraId="528CD32C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transitionFunction.Add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state, new Dictionary&lt;char, int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&gt;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);</w:t>
      </w:r>
    </w:p>
    <w:p w14:paraId="7F8E25EF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}</w:t>
      </w:r>
    </w:p>
    <w:p w14:paraId="0B5231B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transitionFunction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[state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].Add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(input,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next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;</w:t>
      </w:r>
    </w:p>
    <w:p w14:paraId="6B49347B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}</w:t>
      </w:r>
    </w:p>
    <w:p w14:paraId="726F4313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public bool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Accepts(</w:t>
      </w:r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string word)</w:t>
      </w:r>
    </w:p>
    <w:p w14:paraId="316D1B6D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{</w:t>
      </w:r>
    </w:p>
    <w:p w14:paraId="41C1F140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if (word is null) return false;</w:t>
      </w:r>
    </w:p>
    <w:p w14:paraId="4850F71F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int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urrent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=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initial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;</w:t>
      </w:r>
    </w:p>
    <w:p w14:paraId="6525360D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foreach (char c in word)</w:t>
      </w:r>
    </w:p>
    <w:p w14:paraId="5F979019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{</w:t>
      </w:r>
    </w:p>
    <w:p w14:paraId="54800731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if </w:t>
      </w:r>
      <w:proofErr w:type="gram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!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transitionFunction</w:t>
      </w:r>
      <w:proofErr w:type="spellEnd"/>
      <w:proofErr w:type="gram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[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urrent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].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TryGetValu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(c, out int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next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)</w:t>
      </w:r>
    </w:p>
    <w:p w14:paraId="4EA0C328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{</w:t>
      </w:r>
    </w:p>
    <w:p w14:paraId="086BC601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    return false;</w:t>
      </w:r>
    </w:p>
    <w:p w14:paraId="2997BA21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}                </w:t>
      </w:r>
    </w:p>
    <w:p w14:paraId="3CCC4C7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   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urrent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=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next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;</w:t>
      </w:r>
    </w:p>
    <w:p w14:paraId="049D7DB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}</w:t>
      </w:r>
    </w:p>
    <w:p w14:paraId="28EBC5B2" w14:textId="77777777" w:rsidR="00D677BB" w:rsidRP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    return 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finalStates.Contains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(</w:t>
      </w:r>
      <w:proofErr w:type="spellStart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currentState</w:t>
      </w:r>
      <w:proofErr w:type="spellEnd"/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>);</w:t>
      </w:r>
    </w:p>
    <w:p w14:paraId="780C01B2" w14:textId="77777777" w:rsid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</w:pPr>
      <w:r w:rsidRPr="00D677BB">
        <w:rPr>
          <w:rFonts w:ascii="Cascadia Mono" w:eastAsiaTheme="minorHAnsi" w:hAnsi="Cascadia Mono" w:cs="Cascadia Mono"/>
          <w:color w:val="000000"/>
          <w:sz w:val="19"/>
          <w:szCs w:val="19"/>
          <w:lang w:val="en-GB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}</w:t>
      </w:r>
    </w:p>
    <w:p w14:paraId="7FAA072A" w14:textId="77777777" w:rsidR="00D677BB" w:rsidRDefault="00D677BB" w:rsidP="00D677BB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 xml:space="preserve">    }</w:t>
      </w:r>
    </w:p>
    <w:p w14:paraId="3216660E" w14:textId="38E1E00D" w:rsidR="00251934" w:rsidRPr="00251934" w:rsidRDefault="00D677BB" w:rsidP="00D677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4"/>
          <w:lang w:val="en-GB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lang w:eastAsia="en-US"/>
        </w:rPr>
        <w:t>}</w:t>
      </w:r>
    </w:p>
    <w:sectPr w:rsidR="00251934" w:rsidRPr="002519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D3020B"/>
    <w:multiLevelType w:val="hybridMultilevel"/>
    <w:tmpl w:val="3DAA323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0660F55"/>
    <w:multiLevelType w:val="hybridMultilevel"/>
    <w:tmpl w:val="A9CC67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820806"/>
    <w:multiLevelType w:val="hybridMultilevel"/>
    <w:tmpl w:val="7E6C7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38695A"/>
    <w:multiLevelType w:val="hybridMultilevel"/>
    <w:tmpl w:val="F692C0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3D46BC"/>
    <w:multiLevelType w:val="hybridMultilevel"/>
    <w:tmpl w:val="D6E257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D223E4"/>
    <w:multiLevelType w:val="hybridMultilevel"/>
    <w:tmpl w:val="E13AFF8A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F1C513D"/>
    <w:multiLevelType w:val="hybridMultilevel"/>
    <w:tmpl w:val="E13AFF8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0188138">
    <w:abstractNumId w:val="6"/>
  </w:num>
  <w:num w:numId="2" w16cid:durableId="1815022427">
    <w:abstractNumId w:val="0"/>
  </w:num>
  <w:num w:numId="3" w16cid:durableId="639965974">
    <w:abstractNumId w:val="1"/>
  </w:num>
  <w:num w:numId="4" w16cid:durableId="984620955">
    <w:abstractNumId w:val="2"/>
  </w:num>
  <w:num w:numId="5" w16cid:durableId="512499154">
    <w:abstractNumId w:val="5"/>
  </w:num>
  <w:num w:numId="6" w16cid:durableId="509830609">
    <w:abstractNumId w:val="4"/>
  </w:num>
  <w:num w:numId="7" w16cid:durableId="97433176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625B"/>
    <w:rsid w:val="000007F9"/>
    <w:rsid w:val="000042ED"/>
    <w:rsid w:val="000051A3"/>
    <w:rsid w:val="00011A29"/>
    <w:rsid w:val="00020E11"/>
    <w:rsid w:val="00025A16"/>
    <w:rsid w:val="00026BF1"/>
    <w:rsid w:val="0003042B"/>
    <w:rsid w:val="00032D98"/>
    <w:rsid w:val="000361DB"/>
    <w:rsid w:val="00040A95"/>
    <w:rsid w:val="00043FC1"/>
    <w:rsid w:val="0005218D"/>
    <w:rsid w:val="000652F9"/>
    <w:rsid w:val="00067314"/>
    <w:rsid w:val="00073FEB"/>
    <w:rsid w:val="000808B1"/>
    <w:rsid w:val="000833BE"/>
    <w:rsid w:val="00086658"/>
    <w:rsid w:val="000971CB"/>
    <w:rsid w:val="000A5051"/>
    <w:rsid w:val="000B7C52"/>
    <w:rsid w:val="000B7FCD"/>
    <w:rsid w:val="000C59C3"/>
    <w:rsid w:val="000C5B3C"/>
    <w:rsid w:val="000C73C0"/>
    <w:rsid w:val="000E5DA6"/>
    <w:rsid w:val="000E725A"/>
    <w:rsid w:val="000F061F"/>
    <w:rsid w:val="000F375B"/>
    <w:rsid w:val="001011C1"/>
    <w:rsid w:val="00103597"/>
    <w:rsid w:val="001058E9"/>
    <w:rsid w:val="00105A2C"/>
    <w:rsid w:val="001068F5"/>
    <w:rsid w:val="00107EB1"/>
    <w:rsid w:val="0011070F"/>
    <w:rsid w:val="0011290E"/>
    <w:rsid w:val="00115C06"/>
    <w:rsid w:val="00116EFE"/>
    <w:rsid w:val="001214EE"/>
    <w:rsid w:val="001241B8"/>
    <w:rsid w:val="00127DD0"/>
    <w:rsid w:val="00136CD1"/>
    <w:rsid w:val="00143F0B"/>
    <w:rsid w:val="00154DFE"/>
    <w:rsid w:val="001669AB"/>
    <w:rsid w:val="00193FED"/>
    <w:rsid w:val="001A5617"/>
    <w:rsid w:val="001B31C0"/>
    <w:rsid w:val="001C0D91"/>
    <w:rsid w:val="001C6F07"/>
    <w:rsid w:val="001D6BEB"/>
    <w:rsid w:val="001E62CB"/>
    <w:rsid w:val="001F14AC"/>
    <w:rsid w:val="001F763B"/>
    <w:rsid w:val="00207116"/>
    <w:rsid w:val="0021125F"/>
    <w:rsid w:val="00211410"/>
    <w:rsid w:val="00213A96"/>
    <w:rsid w:val="0022196E"/>
    <w:rsid w:val="00222839"/>
    <w:rsid w:val="00223D06"/>
    <w:rsid w:val="00227AB8"/>
    <w:rsid w:val="0023769E"/>
    <w:rsid w:val="00240D67"/>
    <w:rsid w:val="00245385"/>
    <w:rsid w:val="00251934"/>
    <w:rsid w:val="002617C6"/>
    <w:rsid w:val="00265BB1"/>
    <w:rsid w:val="0026704C"/>
    <w:rsid w:val="00270526"/>
    <w:rsid w:val="00271DB0"/>
    <w:rsid w:val="0027307B"/>
    <w:rsid w:val="002805D8"/>
    <w:rsid w:val="002916DB"/>
    <w:rsid w:val="002A1A95"/>
    <w:rsid w:val="002A1B14"/>
    <w:rsid w:val="002A5A30"/>
    <w:rsid w:val="002A7664"/>
    <w:rsid w:val="002B3C5B"/>
    <w:rsid w:val="002B6D3E"/>
    <w:rsid w:val="002C181F"/>
    <w:rsid w:val="002C2C20"/>
    <w:rsid w:val="002D457E"/>
    <w:rsid w:val="002D6EDA"/>
    <w:rsid w:val="002E3D08"/>
    <w:rsid w:val="002F26A7"/>
    <w:rsid w:val="002F4A2A"/>
    <w:rsid w:val="002F589E"/>
    <w:rsid w:val="002F674C"/>
    <w:rsid w:val="002F79D6"/>
    <w:rsid w:val="00300B34"/>
    <w:rsid w:val="003122EA"/>
    <w:rsid w:val="00312ABF"/>
    <w:rsid w:val="00313EC7"/>
    <w:rsid w:val="00317746"/>
    <w:rsid w:val="00342692"/>
    <w:rsid w:val="003468AA"/>
    <w:rsid w:val="00350F78"/>
    <w:rsid w:val="003532CF"/>
    <w:rsid w:val="00353AD7"/>
    <w:rsid w:val="00364C5B"/>
    <w:rsid w:val="00372CE2"/>
    <w:rsid w:val="00393B96"/>
    <w:rsid w:val="00396100"/>
    <w:rsid w:val="003B3DB5"/>
    <w:rsid w:val="003C3D96"/>
    <w:rsid w:val="003C588C"/>
    <w:rsid w:val="003D4D12"/>
    <w:rsid w:val="003E0734"/>
    <w:rsid w:val="003F1558"/>
    <w:rsid w:val="003F6880"/>
    <w:rsid w:val="0041102F"/>
    <w:rsid w:val="0041185A"/>
    <w:rsid w:val="0041579D"/>
    <w:rsid w:val="00421D9C"/>
    <w:rsid w:val="00421EA9"/>
    <w:rsid w:val="00426DC2"/>
    <w:rsid w:val="00435AD6"/>
    <w:rsid w:val="004367F0"/>
    <w:rsid w:val="004369C5"/>
    <w:rsid w:val="00444BD5"/>
    <w:rsid w:val="00444FAB"/>
    <w:rsid w:val="004451ED"/>
    <w:rsid w:val="00454B14"/>
    <w:rsid w:val="00454D60"/>
    <w:rsid w:val="0046430A"/>
    <w:rsid w:val="00464CCB"/>
    <w:rsid w:val="00467753"/>
    <w:rsid w:val="004703E0"/>
    <w:rsid w:val="004761EB"/>
    <w:rsid w:val="004770B7"/>
    <w:rsid w:val="004778E7"/>
    <w:rsid w:val="004A272A"/>
    <w:rsid w:val="004C0C41"/>
    <w:rsid w:val="004D6480"/>
    <w:rsid w:val="004D7456"/>
    <w:rsid w:val="004E0CCC"/>
    <w:rsid w:val="004E1709"/>
    <w:rsid w:val="004F05EC"/>
    <w:rsid w:val="004F1E4F"/>
    <w:rsid w:val="00507B0C"/>
    <w:rsid w:val="00513BE7"/>
    <w:rsid w:val="005246A6"/>
    <w:rsid w:val="00542829"/>
    <w:rsid w:val="0054406F"/>
    <w:rsid w:val="00552608"/>
    <w:rsid w:val="00557DB6"/>
    <w:rsid w:val="00565380"/>
    <w:rsid w:val="00567B23"/>
    <w:rsid w:val="0057718C"/>
    <w:rsid w:val="00582B59"/>
    <w:rsid w:val="0058358F"/>
    <w:rsid w:val="0059054B"/>
    <w:rsid w:val="005A1AE0"/>
    <w:rsid w:val="005C511F"/>
    <w:rsid w:val="005E05C0"/>
    <w:rsid w:val="005E53BC"/>
    <w:rsid w:val="005F1CAD"/>
    <w:rsid w:val="00600475"/>
    <w:rsid w:val="006106D1"/>
    <w:rsid w:val="00611D59"/>
    <w:rsid w:val="006125BC"/>
    <w:rsid w:val="00621936"/>
    <w:rsid w:val="00650673"/>
    <w:rsid w:val="00651A5B"/>
    <w:rsid w:val="00652AA4"/>
    <w:rsid w:val="006549CE"/>
    <w:rsid w:val="00663E46"/>
    <w:rsid w:val="006721EE"/>
    <w:rsid w:val="00672FFB"/>
    <w:rsid w:val="006839D5"/>
    <w:rsid w:val="006908C1"/>
    <w:rsid w:val="006A2AF0"/>
    <w:rsid w:val="006A44A0"/>
    <w:rsid w:val="006A60C9"/>
    <w:rsid w:val="006B49C8"/>
    <w:rsid w:val="006B758A"/>
    <w:rsid w:val="006C0866"/>
    <w:rsid w:val="006C14D6"/>
    <w:rsid w:val="006D0183"/>
    <w:rsid w:val="006E692A"/>
    <w:rsid w:val="006F2346"/>
    <w:rsid w:val="006F34F4"/>
    <w:rsid w:val="006F5A5E"/>
    <w:rsid w:val="00705A5A"/>
    <w:rsid w:val="00705DD2"/>
    <w:rsid w:val="00711CC5"/>
    <w:rsid w:val="00713075"/>
    <w:rsid w:val="00713FB2"/>
    <w:rsid w:val="00726D29"/>
    <w:rsid w:val="007307B2"/>
    <w:rsid w:val="00735AEF"/>
    <w:rsid w:val="00736BFC"/>
    <w:rsid w:val="00736E49"/>
    <w:rsid w:val="007373F2"/>
    <w:rsid w:val="00740C1C"/>
    <w:rsid w:val="00746D27"/>
    <w:rsid w:val="007475AE"/>
    <w:rsid w:val="00752CD7"/>
    <w:rsid w:val="0076429E"/>
    <w:rsid w:val="007747C9"/>
    <w:rsid w:val="00775A92"/>
    <w:rsid w:val="00785771"/>
    <w:rsid w:val="007A6551"/>
    <w:rsid w:val="007B3A87"/>
    <w:rsid w:val="007B61D5"/>
    <w:rsid w:val="007C2D0B"/>
    <w:rsid w:val="007D0FE9"/>
    <w:rsid w:val="007D56DE"/>
    <w:rsid w:val="007E20D7"/>
    <w:rsid w:val="007E4576"/>
    <w:rsid w:val="007E7348"/>
    <w:rsid w:val="007F03D9"/>
    <w:rsid w:val="007F44A8"/>
    <w:rsid w:val="00804B18"/>
    <w:rsid w:val="00814523"/>
    <w:rsid w:val="00815B4E"/>
    <w:rsid w:val="00815F5A"/>
    <w:rsid w:val="00820156"/>
    <w:rsid w:val="00823B39"/>
    <w:rsid w:val="008356BA"/>
    <w:rsid w:val="00845006"/>
    <w:rsid w:val="008463D7"/>
    <w:rsid w:val="0084661D"/>
    <w:rsid w:val="00855F7B"/>
    <w:rsid w:val="008568F8"/>
    <w:rsid w:val="00862318"/>
    <w:rsid w:val="00862804"/>
    <w:rsid w:val="008650F4"/>
    <w:rsid w:val="00871B6F"/>
    <w:rsid w:val="00872CA5"/>
    <w:rsid w:val="00882BFF"/>
    <w:rsid w:val="008845F0"/>
    <w:rsid w:val="00885A1A"/>
    <w:rsid w:val="00887B60"/>
    <w:rsid w:val="00890488"/>
    <w:rsid w:val="00894598"/>
    <w:rsid w:val="00896433"/>
    <w:rsid w:val="008A348D"/>
    <w:rsid w:val="008A3CAA"/>
    <w:rsid w:val="008B2907"/>
    <w:rsid w:val="008B6F7F"/>
    <w:rsid w:val="008C0739"/>
    <w:rsid w:val="008C3350"/>
    <w:rsid w:val="008C373F"/>
    <w:rsid w:val="008D7232"/>
    <w:rsid w:val="008E625B"/>
    <w:rsid w:val="0090440D"/>
    <w:rsid w:val="0090545D"/>
    <w:rsid w:val="009126E4"/>
    <w:rsid w:val="00920146"/>
    <w:rsid w:val="0092598C"/>
    <w:rsid w:val="009264E9"/>
    <w:rsid w:val="0094009C"/>
    <w:rsid w:val="00946595"/>
    <w:rsid w:val="009471FC"/>
    <w:rsid w:val="00951456"/>
    <w:rsid w:val="0095178B"/>
    <w:rsid w:val="00960BB5"/>
    <w:rsid w:val="00965607"/>
    <w:rsid w:val="009701DC"/>
    <w:rsid w:val="00970CD0"/>
    <w:rsid w:val="009753DD"/>
    <w:rsid w:val="009822EE"/>
    <w:rsid w:val="00982FD6"/>
    <w:rsid w:val="0098650D"/>
    <w:rsid w:val="00987059"/>
    <w:rsid w:val="00993F05"/>
    <w:rsid w:val="009A17ED"/>
    <w:rsid w:val="009B1740"/>
    <w:rsid w:val="009B2897"/>
    <w:rsid w:val="009B37C2"/>
    <w:rsid w:val="009B6903"/>
    <w:rsid w:val="009B6ACA"/>
    <w:rsid w:val="009C4EDA"/>
    <w:rsid w:val="009D1E06"/>
    <w:rsid w:val="009D3E19"/>
    <w:rsid w:val="009D75A6"/>
    <w:rsid w:val="009E1FD6"/>
    <w:rsid w:val="009E3F64"/>
    <w:rsid w:val="009E54BB"/>
    <w:rsid w:val="009E5D5B"/>
    <w:rsid w:val="009E6DD0"/>
    <w:rsid w:val="009E770E"/>
    <w:rsid w:val="00A0150C"/>
    <w:rsid w:val="00A02224"/>
    <w:rsid w:val="00A02C79"/>
    <w:rsid w:val="00A03462"/>
    <w:rsid w:val="00A118AE"/>
    <w:rsid w:val="00A1336C"/>
    <w:rsid w:val="00A179EE"/>
    <w:rsid w:val="00A20639"/>
    <w:rsid w:val="00A24609"/>
    <w:rsid w:val="00A314DC"/>
    <w:rsid w:val="00A33896"/>
    <w:rsid w:val="00A40A57"/>
    <w:rsid w:val="00A42666"/>
    <w:rsid w:val="00A50999"/>
    <w:rsid w:val="00A55A17"/>
    <w:rsid w:val="00A60792"/>
    <w:rsid w:val="00A62747"/>
    <w:rsid w:val="00A64269"/>
    <w:rsid w:val="00A668BB"/>
    <w:rsid w:val="00A70F1B"/>
    <w:rsid w:val="00A70F87"/>
    <w:rsid w:val="00A734ED"/>
    <w:rsid w:val="00A757A6"/>
    <w:rsid w:val="00A9396A"/>
    <w:rsid w:val="00A941EC"/>
    <w:rsid w:val="00A94BAC"/>
    <w:rsid w:val="00AB5BFF"/>
    <w:rsid w:val="00AC4CE4"/>
    <w:rsid w:val="00AF0E11"/>
    <w:rsid w:val="00AF7ECB"/>
    <w:rsid w:val="00B11A23"/>
    <w:rsid w:val="00B20BDB"/>
    <w:rsid w:val="00B24573"/>
    <w:rsid w:val="00B252E6"/>
    <w:rsid w:val="00B25338"/>
    <w:rsid w:val="00B3023C"/>
    <w:rsid w:val="00B30D9E"/>
    <w:rsid w:val="00B313E5"/>
    <w:rsid w:val="00B31851"/>
    <w:rsid w:val="00B34A26"/>
    <w:rsid w:val="00B42004"/>
    <w:rsid w:val="00B52752"/>
    <w:rsid w:val="00B527FB"/>
    <w:rsid w:val="00B52CC7"/>
    <w:rsid w:val="00B52E40"/>
    <w:rsid w:val="00B53CBD"/>
    <w:rsid w:val="00B545D5"/>
    <w:rsid w:val="00B62096"/>
    <w:rsid w:val="00B6432C"/>
    <w:rsid w:val="00B6621A"/>
    <w:rsid w:val="00BA361A"/>
    <w:rsid w:val="00BB490B"/>
    <w:rsid w:val="00BB6912"/>
    <w:rsid w:val="00BC7506"/>
    <w:rsid w:val="00BD3155"/>
    <w:rsid w:val="00BE2BB3"/>
    <w:rsid w:val="00BE3768"/>
    <w:rsid w:val="00BF653C"/>
    <w:rsid w:val="00C02D3E"/>
    <w:rsid w:val="00C05692"/>
    <w:rsid w:val="00C109D6"/>
    <w:rsid w:val="00C2093E"/>
    <w:rsid w:val="00C218A1"/>
    <w:rsid w:val="00C25ADD"/>
    <w:rsid w:val="00C27124"/>
    <w:rsid w:val="00C3472A"/>
    <w:rsid w:val="00C43D26"/>
    <w:rsid w:val="00C479CC"/>
    <w:rsid w:val="00C51C8E"/>
    <w:rsid w:val="00C51DAA"/>
    <w:rsid w:val="00C61449"/>
    <w:rsid w:val="00C7094D"/>
    <w:rsid w:val="00C76A2D"/>
    <w:rsid w:val="00C84637"/>
    <w:rsid w:val="00C869EA"/>
    <w:rsid w:val="00CA12EE"/>
    <w:rsid w:val="00CB1856"/>
    <w:rsid w:val="00CB310B"/>
    <w:rsid w:val="00CC2615"/>
    <w:rsid w:val="00CC7FF8"/>
    <w:rsid w:val="00CD3376"/>
    <w:rsid w:val="00CE1112"/>
    <w:rsid w:val="00CE5031"/>
    <w:rsid w:val="00CE6B8B"/>
    <w:rsid w:val="00CF373C"/>
    <w:rsid w:val="00D1547B"/>
    <w:rsid w:val="00D5199F"/>
    <w:rsid w:val="00D56A70"/>
    <w:rsid w:val="00D62401"/>
    <w:rsid w:val="00D63BBA"/>
    <w:rsid w:val="00D66EAC"/>
    <w:rsid w:val="00D677BB"/>
    <w:rsid w:val="00D85BAC"/>
    <w:rsid w:val="00D929C8"/>
    <w:rsid w:val="00D97FB1"/>
    <w:rsid w:val="00DA1AAC"/>
    <w:rsid w:val="00DA2191"/>
    <w:rsid w:val="00DB2CBC"/>
    <w:rsid w:val="00DC4A25"/>
    <w:rsid w:val="00DC55E4"/>
    <w:rsid w:val="00DC5C90"/>
    <w:rsid w:val="00DD2255"/>
    <w:rsid w:val="00DF100A"/>
    <w:rsid w:val="00DF11E6"/>
    <w:rsid w:val="00DF42B6"/>
    <w:rsid w:val="00DF6B36"/>
    <w:rsid w:val="00E00DC5"/>
    <w:rsid w:val="00E04921"/>
    <w:rsid w:val="00E074F6"/>
    <w:rsid w:val="00E15F35"/>
    <w:rsid w:val="00E16464"/>
    <w:rsid w:val="00E25BC1"/>
    <w:rsid w:val="00E30DCE"/>
    <w:rsid w:val="00E45078"/>
    <w:rsid w:val="00E4641A"/>
    <w:rsid w:val="00E46D52"/>
    <w:rsid w:val="00E50FB5"/>
    <w:rsid w:val="00E60CCD"/>
    <w:rsid w:val="00E6408F"/>
    <w:rsid w:val="00E65480"/>
    <w:rsid w:val="00E739B2"/>
    <w:rsid w:val="00E85B8D"/>
    <w:rsid w:val="00E951A0"/>
    <w:rsid w:val="00EA11FA"/>
    <w:rsid w:val="00EA5947"/>
    <w:rsid w:val="00EA7DA6"/>
    <w:rsid w:val="00EB169D"/>
    <w:rsid w:val="00EB46F0"/>
    <w:rsid w:val="00EB7F9C"/>
    <w:rsid w:val="00EC28E4"/>
    <w:rsid w:val="00EC5449"/>
    <w:rsid w:val="00ED0501"/>
    <w:rsid w:val="00ED321E"/>
    <w:rsid w:val="00ED708A"/>
    <w:rsid w:val="00ED72FF"/>
    <w:rsid w:val="00EE1208"/>
    <w:rsid w:val="00EE1FD5"/>
    <w:rsid w:val="00EE3C89"/>
    <w:rsid w:val="00EE4B7F"/>
    <w:rsid w:val="00EE721C"/>
    <w:rsid w:val="00EF5E78"/>
    <w:rsid w:val="00EF6AA5"/>
    <w:rsid w:val="00EF7283"/>
    <w:rsid w:val="00F02C7C"/>
    <w:rsid w:val="00F14B09"/>
    <w:rsid w:val="00F162B9"/>
    <w:rsid w:val="00F24806"/>
    <w:rsid w:val="00F31408"/>
    <w:rsid w:val="00F3478D"/>
    <w:rsid w:val="00F45C26"/>
    <w:rsid w:val="00F504AE"/>
    <w:rsid w:val="00F54C07"/>
    <w:rsid w:val="00F70F69"/>
    <w:rsid w:val="00F726B9"/>
    <w:rsid w:val="00F75C96"/>
    <w:rsid w:val="00F83594"/>
    <w:rsid w:val="00F83E81"/>
    <w:rsid w:val="00F84861"/>
    <w:rsid w:val="00F85573"/>
    <w:rsid w:val="00F85EBA"/>
    <w:rsid w:val="00F876B5"/>
    <w:rsid w:val="00F91281"/>
    <w:rsid w:val="00F9768D"/>
    <w:rsid w:val="00FA449C"/>
    <w:rsid w:val="00FA49C8"/>
    <w:rsid w:val="00FA4B74"/>
    <w:rsid w:val="00FA4DFB"/>
    <w:rsid w:val="00FA4EC5"/>
    <w:rsid w:val="00FA5853"/>
    <w:rsid w:val="00FA7E3E"/>
    <w:rsid w:val="00FB0E4D"/>
    <w:rsid w:val="00FB2626"/>
    <w:rsid w:val="00FB5180"/>
    <w:rsid w:val="00FC0A5B"/>
    <w:rsid w:val="00FC35CB"/>
    <w:rsid w:val="00FC4E3D"/>
    <w:rsid w:val="00FD22A1"/>
    <w:rsid w:val="00FD3522"/>
    <w:rsid w:val="00FD4C6F"/>
    <w:rsid w:val="00FD55B4"/>
    <w:rsid w:val="00FE206C"/>
    <w:rsid w:val="00FE3D9A"/>
    <w:rsid w:val="00FE6C05"/>
    <w:rsid w:val="00FF4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620503"/>
  <w15:chartTrackingRefBased/>
  <w15:docId w15:val="{852A814F-6ACD-4C03-8910-05C0917E4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B2626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FC0A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4">
    <w:name w:val="Table Grid"/>
    <w:basedOn w:val="a1"/>
    <w:uiPriority w:val="39"/>
    <w:rsid w:val="00BC7506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0A5051"/>
    <w:pPr>
      <w:ind w:left="720"/>
      <w:contextualSpacing/>
    </w:pPr>
  </w:style>
  <w:style w:type="character" w:styleId="a6">
    <w:name w:val="annotation reference"/>
    <w:basedOn w:val="a0"/>
    <w:uiPriority w:val="99"/>
    <w:semiHidden/>
    <w:unhideWhenUsed/>
    <w:rsid w:val="00FE6C05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FE6C05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FE6C05"/>
    <w:rPr>
      <w:rFonts w:eastAsiaTheme="minorEastAsia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FE6C05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FE6C05"/>
    <w:rPr>
      <w:rFonts w:eastAsiaTheme="minorEastAsia"/>
      <w:b/>
      <w:bCs/>
      <w:sz w:val="20"/>
      <w:szCs w:val="20"/>
      <w:lang w:eastAsia="ru-RU"/>
    </w:rPr>
  </w:style>
  <w:style w:type="paragraph" w:styleId="ab">
    <w:name w:val="Title"/>
    <w:basedOn w:val="a"/>
    <w:next w:val="a"/>
    <w:link w:val="ac"/>
    <w:uiPriority w:val="10"/>
    <w:qFormat/>
    <w:rsid w:val="008B290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c">
    <w:name w:val="Заголовок Знак"/>
    <w:basedOn w:val="a0"/>
    <w:link w:val="ab"/>
    <w:uiPriority w:val="10"/>
    <w:rsid w:val="008B290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418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6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9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6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99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48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9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2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EF07A7-024D-46C8-9CD0-0C3BBF3649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8</Pages>
  <Words>1074</Words>
  <Characters>6124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 Масылюк</dc:creator>
  <cp:keywords/>
  <dc:description/>
  <cp:lastModifiedBy>Антон Казанцев</cp:lastModifiedBy>
  <cp:revision>5</cp:revision>
  <dcterms:created xsi:type="dcterms:W3CDTF">2023-11-30T22:38:00Z</dcterms:created>
  <dcterms:modified xsi:type="dcterms:W3CDTF">2024-05-03T12:40:00Z</dcterms:modified>
</cp:coreProperties>
</file>